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845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4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9-18T22:13:50.7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7 8308,'0'141,"0"-18,17 72,-17-19,0-53,53-317,-53 36,0-1,0 35,-35-34,35 34,123 71,19 177,-107-1,-70 18,-142-53,54-123,123 35</inkml:trace>
  <inkml:trace contextRef="#ctx0" brushRef="#br0" timeOffset="690.0395">1129 8925,'123'0,"36"0,0-17,-159-1</inkml:trace>
  <inkml:trace contextRef="#ctx0" brushRef="#br0" timeOffset="1282.0733">1323 8961,'0'88,"0"35,0-17</inkml:trace>
  <inkml:trace contextRef="#ctx0" brushRef="#br0" timeOffset="1733.0991">1147 9278,'88'0,"70"0,-34 0,-89 0</inkml:trace>
  <inkml:trace contextRef="#ctx0" brushRef="#br0" timeOffset="2470.1413">1782 8361,'88'17,"35"-17,-88 0</inkml:trace>
  <inkml:trace contextRef="#ctx0" brushRef="#br0" timeOffset="2842.1625">1782 8625,'105'-17,"19"17,-107 0</inkml:trace>
  <inkml:trace contextRef="#ctx0" brushRef="#br0" timeOffset="3782.2163">2346 7849,'-18'106,"-35"35,53-35,-35 35,35-17,0-1,0 1,18 17,52 17,54-16,-1-107,-87-35</inkml:trace>
  <inkml:trace contextRef="#ctx0" brushRef="#br0" timeOffset="4670.2671">2646 8079,'35'176,"0"-17,-35-265,53-18,-17-17,87 318,-70-19,-35-87</inkml:trace>
  <inkml:trace contextRef="#ctx0" brushRef="#br0" timeOffset="5271.3015">3104 8308,'106'-53,"-53"-70,-159 123,53 105,89 36,122-70,-52-142</inkml:trace>
  <inkml:trace contextRef="#ctx0" brushRef="#br0" timeOffset="5999.3431">3457 8184,'0'89,"35"34,89-88,-71-176,-35 247,105-106,-52-141,-71 18,-106-19,106 142</inkml:trace>
  <inkml:trace contextRef="#ctx0" brushRef="#br0" timeOffset="6392.3656">4022 8114,'141'18,"-18"-36,-123 0</inkml:trace>
  <inkml:trace contextRef="#ctx0" brushRef="#br0" timeOffset="6989.3998">4516 8096,'-36'106,"54"53,123-106,-35-177,-124-34,-123 87,141 71</inkml:trace>
  <inkml:trace contextRef="#ctx0" brushRef="#br0" timeOffset="7432.4251">4815 7832,'18'105,"17"37,-35 34,36-17,-36-142</inkml:trace>
  <inkml:trace contextRef="#ctx0" brushRef="#br0" timeOffset="8162.4668">5239 7832,'35'141,"36"18,-36-18,18-18,-53-229,-159-35,-35 212,159 70,158-35,1-106,-18-89</inkml:trace>
  <inkml:trace contextRef="#ctx0" brushRef="#br0" timeOffset="9791.56">2663 8678,'89'-35,"105"88,-36-71,-34 1,-1-1,1 18,35 0,-36 0,1-18,17 18,17-17,-16-36,-37 53,36-18,1 1,-19 17,18-36,-17 36,17 0,-18 0,-70-17</inkml:trace>
  <inkml:trace contextRef="#ctx0" brushRef="#br0" timeOffset="10792.6173">3775 8961,'-106'17,"88"107,159-54,-17-123,-124-123,-106 123,71 88</inkml:trace>
  <inkml:trace contextRef="#ctx0" brushRef="#br0" timeOffset="11242.643">4092 8714,'0'88,"36"71,-19-36,-17 0,18-123</inkml:trace>
  <inkml:trace contextRef="#ctx0" brushRef="#br0" timeOffset="11971.6847">4339 8714,'0'88,"88"106,-193-212,16 142,178-1,52-158,-124 0</inkml:trace>
  <inkml:trace contextRef="#ctx0" brushRef="#br0" timeOffset="13439.7687">5398 7761,'-53'-123,"176"246,1 18,-19 18,-34 0,-36-1,-17 1,-18 18,-53-36,-35 0,-53-18,141-123</inkml:trace>
  <inkml:trace contextRef="#ctx0" brushRef="#br0" timeOffset="14182.8112">6068 8096,'35'88,"0"106,-17-35,-18-35,53-124</inkml:trace>
  <inkml:trace contextRef="#ctx0" brushRef="#br0" timeOffset="14743.8433">6385 8202,'-123'18,"105"105,18 1,124 17,34-159,-87-158,-71-36,-176 106,87 212</inkml:trace>
  <inkml:trace contextRef="#ctx0" brushRef="#br0" timeOffset="15451.8838">6756 8184,'-124'71,"124"88,88-1,36-140,17-88,-88-124,-71 17,-105 107,-18 140,123-70</inkml:trace>
  <inkml:trace contextRef="#ctx0" brushRef="#br0" timeOffset="18102.0354">282 10160,'0'123,"0"89,18 17,-18-105,0-248,0 1,-18-1,1-52,-19 53,142 123,18 105,-160 37,-105-125,106-17</inkml:trace>
  <inkml:trace contextRef="#ctx0" brushRef="#br0" timeOffset="18780.0741">512 10707,'141'17,"-18"-17,-105 0</inkml:trace>
  <inkml:trace contextRef="#ctx0" brushRef="#br0" timeOffset="19221.0994">688 10724,'0'106,"18"18,-18-1,17-105</inkml:trace>
  <inkml:trace contextRef="#ctx0" brushRef="#br0" timeOffset="19620.1222">582 11095,'106'0,"17"0,1-18,-124 18</inkml:trace>
  <inkml:trace contextRef="#ctx0" brushRef="#br0" timeOffset="20270.1594">1094 10389,'123'36,"1"-36,-124 0</inkml:trace>
  <inkml:trace contextRef="#ctx0" brushRef="#br0" timeOffset="20692.1835">1129 10566,'88'17,"36"-17,-89 0</inkml:trace>
  <inkml:trace contextRef="#ctx0" brushRef="#br0" timeOffset="22502.287">1870 10019,'0'-106,"-106"35,-53 230,159-35,141-89,-17-176,-124 264,0 36,-53-18,88-158</inkml:trace>
  <inkml:trace contextRef="#ctx0" brushRef="#br0" timeOffset="23522.3454">2258 10019,'-88'-18,"-36"54,124 87,124-52,17 17,-265 35,36-282,141 36,88 0,-141 105</inkml:trace>
  <inkml:trace contextRef="#ctx0" brushRef="#br0" timeOffset="24062.3763">2505 10107,'123'0,"-17"-35</inkml:trace>
  <inkml:trace contextRef="#ctx0" brushRef="#br0" timeOffset="25253.4444">2910 9895,'124'-17,"-1"-19,-87 178,-54-1,0-18,18-70</inkml:trace>
  <inkml:trace contextRef="#ctx0" brushRef="#br0" timeOffset="25721.4712">3087 10089,'88'-35,"0"35</inkml:trace>
  <inkml:trace contextRef="#ctx0" brushRef="#br0" timeOffset="26422.5113">3422 9842,'-88'106,"88"53,53-18,88-123,0-142,-141-34,-141 52,17 141</inkml:trace>
  <inkml:trace contextRef="#ctx0" brushRef="#br0" timeOffset="27924.5972">1658 10707,'106'-35,"88"35,-18 0,-35 0,1-18,-1 0,-18 18,18-35,-17 0,34 35,1-36,-35-17,-1 53,-17-35</inkml:trace>
  <inkml:trace contextRef="#ctx0" brushRef="#br0" timeOffset="29004.659">2258 10866,'106'0,"17"-36,-105 160,-18 17,-18-18,18-52</inkml:trace>
  <inkml:trace contextRef="#ctx0" brushRef="#br0" timeOffset="29411.6822">2311 11077,'123'-53,"1"36,-54 17</inkml:trace>
  <inkml:trace contextRef="#ctx0" brushRef="#br0" timeOffset="30154.7247">2787 10848,'-124'123,"124"36,36-35,105-71,-18-212,-123 35,-106-34,-17 158,123 35</inkml:trace>
  <inkml:trace contextRef="#ctx0" brushRef="#br0" timeOffset="32501.859">3687 9772,'70'106,"1"35,-36-18,35 36,-34 35,-36-53,-18 53,0-70,-87 17,87-124</inkml:trace>
  <inkml:trace contextRef="#ctx0" brushRef="#br0" timeOffset="33993.9443">1499 9878,'-70'141,"17"53,53-53,0-18,0 36,53 0,-36-36,36 71,-17-35,140-18,-35-52,-123-89</inkml:trace>
  <inkml:trace contextRef="#ctx0" brushRef="#br0" timeOffset="35089.007">4110 10125</inkml:trace>
  <inkml:trace contextRef="#ctx0" brushRef="#br0" timeOffset="35432.0266">4145 10125,'0'123,"18"36,52-18,-70-123</inkml:trace>
  <inkml:trace contextRef="#ctx0" brushRef="#br0" timeOffset="36131.0666">4551 10125,'-124'70,"54"89,70-36,123-70,18-141,-141-18,-123-17,88 141</inkml:trace>
  <inkml:trace contextRef="#ctx0" brushRef="#br0" timeOffset="36785.104">4745 10142,'-88'71,"123"70,141-70,-17-177,-159-18,-123 1,-1 176,89-18</inkml:trace>
  <inkml:trace contextRef="#ctx0" brushRef="#br0" timeOffset="38551.205">476 12435,'0'89,"36"69,-19 36,1-70,-18-1,0-229,0-52,-18-1,1 36,-36-36,53 35,141 54,-18 123,-52 70,-142 18,-70-70,71-142</inkml:trace>
  <inkml:trace contextRef="#ctx0" brushRef="#br0" timeOffset="39210.2427">723 12876,'124'18,"-1"-18,1 18,-124-18</inkml:trace>
  <inkml:trace contextRef="#ctx0" brushRef="#br0" timeOffset="39631.2668">935 12965,'0'141,"0"17,17-122</inkml:trace>
  <inkml:trace contextRef="#ctx0" brushRef="#br0" timeOffset="40042.2903">794 13282,'141'18,"-18"-18,-52-18</inkml:trace>
  <inkml:trace contextRef="#ctx0" brushRef="#br0" timeOffset="40702.328">1305 12541,'141'36,"1"-36,-72-18</inkml:trace>
  <inkml:trace contextRef="#ctx0" brushRef="#br0" timeOffset="41003.3452">1411 12735,'106'0,"17"0,-70 0</inkml:trace>
  <inkml:trace contextRef="#ctx0" brushRef="#br0" timeOffset="41991.4018">2240 12277,'124'-89,"-1"160,-123 88,-88-36,-53-17,105-247,142 106,35 141,-52-89</inkml:trace>
  <inkml:trace contextRef="#ctx0" brushRef="#br0" timeOffset="42883.4528">2822 12224,'-106'-53,"18"159,229-1,18 1,-106 35,-159-123,-35-88,141-54,106-17,-106 88</inkml:trace>
  <inkml:trace contextRef="#ctx0" brushRef="#br0" timeOffset="43662.4973">2099 12947,'106'-35,"88"35,-71 0,1 0,17 0,-18-18,19 0,-142 1</inkml:trace>
  <inkml:trace contextRef="#ctx0" brushRef="#br0" timeOffset="44490.5447">2293 13159,'124'0,"-1"0,-123 105,-53 54,35-35,18-1,0-123</inkml:trace>
  <inkml:trace contextRef="#ctx0" brushRef="#br0" timeOffset="44852.5654">2364 13423,'70'0,"89"-35,-124 35</inkml:trace>
  <inkml:trace contextRef="#ctx0" brushRef="#br0" timeOffset="45473.6009">2769 13247,'-70'123,"70"1,141-36,-35-212,-142 1,-105 52,106 107</inkml:trace>
  <inkml:trace contextRef="#ctx0" brushRef="#br0" timeOffset="46266.6463">3404 12806,'36'35</inkml:trace>
  <inkml:trace contextRef="#ctx0" brushRef="#br0" timeOffset="46792.6764">3739 12312,'0'106,"18"53,17-1,-17 1,0-141</inkml:trace>
  <inkml:trace contextRef="#ctx0" brushRef="#br0" timeOffset="47402.7113">4039 12435,'-53'124,"53"35,177-18,-18-141,-124-177,-53 54,-123 35,18 88,87 17</inkml:trace>
  <inkml:trace contextRef="#ctx0" brushRef="#br0" timeOffset="48042.7479">4480 12382,'-70'124,"105"-1,53 19,36-125,-1-158,-123 18,-106-19,-17 142,70 18</inkml:trace>
  <inkml:trace contextRef="#ctx0" brushRef="#br0" timeOffset="49949.857">564 14464,'18'106,"-18"17,0 1,35-1,-17 1,-71-301,53 36,0-53,-18 71,18-1,106 54,35 228,-158 1,-124 0,0-142,158-122</inkml:trace>
  <inkml:trace contextRef="#ctx0" brushRef="#br0" timeOffset="50612.8949">952 14940,'142'0,"16"-18,-105 18</inkml:trace>
  <inkml:trace contextRef="#ctx0" brushRef="#br0" timeOffset="51041.9194">1182 14940,'-35'106,"70"53,-18-36,1-140</inkml:trace>
  <inkml:trace contextRef="#ctx0" brushRef="#br0" timeOffset="51452.9429">1076 15293,'123'0,"1"0,-54 0</inkml:trace>
  <inkml:trace contextRef="#ctx0" brushRef="#br0" timeOffset="52071.9783">1535 14587,'105'53,"37"-35,-125-18</inkml:trace>
  <inkml:trace contextRef="#ctx0" brushRef="#br0" timeOffset="52453.0001">1640 14781,'106'18,"53"0,-141-18</inkml:trace>
  <inkml:trace contextRef="#ctx0" brushRef="#br0" timeOffset="54101.0944">2364 14323,'123'0,"1"0,-124 0</inkml:trace>
  <inkml:trace contextRef="#ctx0" brushRef="#br0" timeOffset="54960.1435">2328 14058,'18'124,"-18"-1,0 1,141-142,-17 18,-124 0</inkml:trace>
  <inkml:trace contextRef="#ctx0" brushRef="#br0" timeOffset="55663.1837">2558 14164,'0'106,"17"35,36 71,-35-89,-18-123</inkml:trace>
  <inkml:trace contextRef="#ctx0" brushRef="#br0" timeOffset="56593.2369">2328 14887,'89'0,"34"-53,71 18,-35 35,-36 0,-123-18</inkml:trace>
  <inkml:trace contextRef="#ctx0" brushRef="#br0" timeOffset="57131.2677">2505 15011,'17'123,"-17"1,0-1,0-141</inkml:trace>
  <inkml:trace contextRef="#ctx0" brushRef="#br0" timeOffset="57672.2986">2752 15117,'-36'88,"177"0,-52-229,-230 17,70 160</inkml:trace>
  <inkml:trace contextRef="#ctx0" brushRef="#br0" timeOffset="58593.3513">3334 14711,'17'0</inkml:trace>
  <inkml:trace contextRef="#ctx0" brushRef="#br0" timeOffset="59060.378">3581 14305,'0'88,"0"89,0 17,35-18,-35-176</inkml:trace>
  <inkml:trace contextRef="#ctx0" brushRef="#br0" timeOffset="59670.4129">3881 14482,'-89'123,"89"0,71 19,70-107,-17-176,-124-18,-106 18,-18 141,124 0</inkml:trace>
  <inkml:trace contextRef="#ctx0" brushRef="#br0" timeOffset="60271.4473">4286 14393,'-70'106,"70"18,53-1,88-52,17-124,-69-106,-142 0,-88 53,52 142</inkml:trace>
  <inkml:trace contextRef="#ctx0" brushRef="#br0" timeOffset="62570.5788">1323 16069,'0'141,"35"-17,-35-1,-17-229,-1-53,18 36,0 0,106 105,35 106,-141 71,-106-89,-35-175,141 105</inkml:trace>
  <inkml:trace contextRef="#ctx0" brushRef="#br0" timeOffset="63238.617">1711 16281,'88'0,"36"-18,-107 18</inkml:trace>
  <inkml:trace contextRef="#ctx0" brushRef="#br0" timeOffset="63712.6441">1834 16263,'0'124,"0"17,0-124</inkml:trace>
  <inkml:trace contextRef="#ctx0" brushRef="#br0" timeOffset="64204.6723">1746 16545,'106'0,"18"-17,-107 17</inkml:trace>
  <inkml:trace contextRef="#ctx0" brushRef="#br0" timeOffset="64963.7157">2258 16140,'106'17,"17"-17,-105 0</inkml:trace>
  <inkml:trace contextRef="#ctx0" brushRef="#br0" timeOffset="65253.7323">2346 16263,'123'18,"19"-36</inkml:trace>
  <inkml:trace contextRef="#ctx0" brushRef="#br0" timeOffset="67573.865">2963 16016,'-70'124,"52"-1,18 1,124-89,17-141,-141-35,-124 17,18 142</inkml:trace>
  <inkml:trace contextRef="#ctx0" brushRef="#br0" timeOffset="68703.9296">3334 16351,'-18'-88,"-52"194,175-247,-122 247,52-106</inkml:trace>
  <inkml:trace contextRef="#ctx0" brushRef="#br0" timeOffset="69372.9679">3563 15893,'-18'105,"18"19,106-89,35-52,-141-1</inkml:trace>
  <inkml:trace contextRef="#ctx0" brushRef="#br0" timeOffset="69884.9972">3739 15857,'0'124,"0"52,0-17,18-36,0-123</inkml:trace>
  <inkml:trace contextRef="#ctx0" brushRef="#br0" timeOffset="70495.0321">4022 15769,'-71'88,"53"71,-17-35,53-1,17 18,106-35,-123-124</inkml:trace>
  <inkml:trace contextRef="#ctx0" brushRef="#br0" timeOffset="70953.0583">4128 15998,'0'106,"17"35,-17 18,18-159</inkml:trace>
  <inkml:trace contextRef="#ctx0" brushRef="#br0" timeOffset="71520.0907">4322 16034,'-53'141,"88"18,88-106,-70-177,-70 1,-107 105</inkml:trace>
  <inkml:trace contextRef="#ctx0" brushRef="#br0" timeOffset="72163.1275">4621 16034,'-53'88,"71"71,123-89,-53-193,-158-18,-54 123,124 18</inkml:trace>
  <inkml:trace contextRef="#ctx0" brushRef="#br0" timeOffset="72801.164">4621 15681,'106'88,"18"71,-36 17,-18 1,-70-54,18 1,-53 17,-18-141</inkml:trace>
  <inkml:trace contextRef="#ctx0" brushRef="#br0" timeOffset="73342.1949">5239 15981,'88'0,"53"0,-106-18</inkml:trace>
  <inkml:trace contextRef="#ctx0" brushRef="#br0" timeOffset="73673.2138">5239 16175,'141'0,"-18"0,-105-35</inkml:trace>
  <inkml:trace contextRef="#ctx0" brushRef="#br0" timeOffset="74463.259">5662 15840,'0'106,"0"35,0-18,141-176,-17 53,-89-17</inkml:trace>
  <inkml:trace contextRef="#ctx0" brushRef="#br0" timeOffset="74924.2854">5874 15734,'0'106,"53"52,-36 1,-17-35,53-1,-53-105</inkml:trace>
  <inkml:trace contextRef="#ctx0" brushRef="#br0" timeOffset="75564.322">6244 15857,'-106'89,"71"69,53-34,123 17,-18-88,1-106,-89-106,-53 0,-35 36,-70 105,-18 54,88-36</inkml:trace>
  <inkml:trace contextRef="#ctx0" brushRef="#br0" timeOffset="90896.1989">9666 10178,'18'88,"-1"71,19 52,-19-87,1 123,-18-124,-35 18,-106-105,-18-160,88-35,36 1,158 34</inkml:trace>
  <inkml:trace contextRef="#ctx0" brushRef="#br0" timeOffset="91453.2308">9913 10689,'0'124,"18"-1,-1 1,1-72</inkml:trace>
  <inkml:trace contextRef="#ctx0" brushRef="#br0" timeOffset="91734.2469">9948 10442,'0'0</inkml:trace>
  <inkml:trace contextRef="#ctx0" brushRef="#br0" timeOffset="92663.3">10072 10689,'53'141,"-18"18,-35-36,18-299,-18 53,0-1,141 212,-124 71,54-265,-53-35,87 265,-69 70,-19-18,1-123</inkml:trace>
  <inkml:trace contextRef="#ctx0" brushRef="#br0" timeOffset="93533.3498">11007 10301,'0'141,"53"53,-36-70,1 123,-18-124,0-264,35-18,18 36,88 158,-123 159,17-18,-17-105</inkml:trace>
  <inkml:trace contextRef="#ctx0" brushRef="#br0" timeOffset="94313.3944">11712 10795,'18'-123,"-124"123,18 123,53 0,52 36,124-106,-70-229,-71 35,-18 246,71 54,71-71</inkml:trace>
  <inkml:trace contextRef="#ctx0" brushRef="#br0" timeOffset="95082.4384">12065 10301,'18'159,"35"0,-18-18,0 35,-35-52,-35-266,-53-16,-53 211,70 70,89 36,140-89,1-70,-159-105</inkml:trace>
  <inkml:trace contextRef="#ctx0" brushRef="#br0" timeOffset="96013.4916">12947 10813,'0'-141,"-141"88,53 158,17 89,71-70,53 17,70-141,-34-176,-89 17,0 265,53 52,88-87,-71-71</inkml:trace>
  <inkml:trace contextRef="#ctx0" brushRef="#br0" timeOffset="97210.5601">13511 10407,'36'176,"-36"1,-18-36,159-247,0 35,-17 71</inkml:trace>
  <inkml:trace contextRef="#ctx0" brushRef="#br0" timeOffset="97623.5837">13776 10301,'18'176,"-18"1,17 70,19-88,-36-36,35-141</inkml:trace>
  <inkml:trace contextRef="#ctx0" brushRef="#br0" timeOffset="98213.6175">14270 10389,'-124'-35,"54"229,70-70,53 70,0-71,105-17,-52-230,-70-70,-54-17,-35 87,-123 1,123 140</inkml:trace>
  <inkml:trace contextRef="#ctx0" brushRef="#br0" timeOffset="99493.6907">14534 10283,'-35'142,"159"-107,-1-159,-246 36,246 141,-17-176,35 105,-159 159,-17 18,17-36,-34 71,-1 18,17-53,1-36,53-158</inkml:trace>
  <inkml:trace contextRef="#ctx0" brushRef="#br0" timeOffset="100053.7227">14922 10971,'-17'106,"158"-18,-53-211,-123-1,-124 142,141 35</inkml:trace>
  <inkml:trace contextRef="#ctx0" brushRef="#br0" timeOffset="100892.7707">15628 10601,'0'123,"0"1,18 35,-18-142</inkml:trace>
  <inkml:trace contextRef="#ctx0" brushRef="#br0" timeOffset="101104.7828">15540 10336,'0'-35</inkml:trace>
  <inkml:trace contextRef="#ctx0" brushRef="#br0" timeOffset="101693.8165">15681 10477,'123'195,"-70"-1,-53-71,0 18,18-247,-18-105,53 34,70 177,-105 159,-18-36,18-34</inkml:trace>
  <inkml:trace contextRef="#ctx0" brushRef="#br0" timeOffset="102113.8406">16387 10601,'0'-124,"-106"124,53 159,53-35,17 17,107-53,35-123,-124-1</inkml:trace>
  <inkml:trace contextRef="#ctx0" brushRef="#br0" timeOffset="102613.8692">16651 10636,'18'141,"-1"-17,-17-1,0-229,0-70,0 17,71 1,52 105,-105 53</inkml:trace>
  <inkml:trace contextRef="#ctx0" brushRef="#br0" timeOffset="103112.8977">17004 10654,'88'-18,"36"-123,-142 18,-158 193,105 89,71 0,53-36,141-123,-159-17</inkml:trace>
  <inkml:trace contextRef="#ctx0" brushRef="#br0" timeOffset="103813.9378">17709 10460,'-105'-53,"-37"212,90-36,52 1,123 17,18-282,-141-18,35 35,-17 266,0-19,52 0,1-123</inkml:trace>
  <inkml:trace contextRef="#ctx0" brushRef="#br0" timeOffset="104343.9681">18168 10266,'-123'88,"105"53,124-106,35 1,-159 122,-105-69,-18-54,176-141</inkml:trace>
  <inkml:trace contextRef="#ctx0" brushRef="#br0" timeOffset="104815.9951">18433 10477,'123'0,"18"-105,-106-19,-140 195,-54 123,159-35,159-36,-18-141,-53-17</inkml:trace>
  <inkml:trace contextRef="#ctx0" brushRef="#br0" timeOffset="105221.0183">19279 10336,'18'106,"0"18,-18 52</inkml:trace>
  <inkml:trace contextRef="#ctx0" brushRef="#br0" timeOffset="105434.0305">19279 10178,'0'-36</inkml:trace>
  <inkml:trace contextRef="#ctx0" brushRef="#br0" timeOffset="105964.0608">19456 10389,'35'141,"-17"18,-18-35,53-301,-53-34,17 52,107 159,34 211,-122-52,-19-71</inkml:trace>
  <inkml:trace contextRef="#ctx0" brushRef="#br0" timeOffset="107361.1407">20179 9931,'0'194,"18"-71,-18 54,0-54,0 53,0-52,35-283,-35 0,53 1,88 87,-53 247,-70-52,-36 17,18-141</inkml:trace>
  <inkml:trace contextRef="#ctx0" brushRef="#br0" timeOffset="107824.1672">20690 10513,'89'0,"-54"-141,-123 141,17 105,36 54,194-18,-36-158</inkml:trace>
  <inkml:trace contextRef="#ctx0" brushRef="#br0" timeOffset="108524.2072">21290 10425,'0'-142,"-106"160,18 123,18 18,70 0,141-142,-53-193,-71 0,-17 264,36 71,70-89</inkml:trace>
  <inkml:trace contextRef="#ctx0" brushRef="#br0" timeOffset="108994.2341">21572 10354,'-17'141,"34"-17,-34-301,34 54,107-18,-1 70,-70 71</inkml:trace>
  <inkml:trace contextRef="#ctx0" brushRef="#br0" timeOffset="109503.2632">22084 9895,'0'106,"-18"53,18 53,18-36,0-141</inkml:trace>
  <inkml:trace contextRef="#ctx0" brushRef="#br0" timeOffset="109763.2781">21925 10354,'141'-106,"53"36,-123 52</inkml:trace>
  <inkml:trace contextRef="#ctx0" brushRef="#br0" timeOffset="110343.3113">22613 10195,'71'177,"-71"-54,0 36,53-336,-53 1,17 53,124 34,-123 89</inkml:trace>
  <inkml:trace contextRef="#ctx0" brushRef="#br0" timeOffset="110534.3222">23230 10160,'0'18</inkml:trace>
  <inkml:trace contextRef="#ctx0" brushRef="#br0" timeOffset="110993.3484">23230 10160,'-123'0,"35"159,35-1,159 1,35-247,-71-106,-52-18,-53 353,70-17,88 52,-70-176</inkml:trace>
  <inkml:trace contextRef="#ctx0" brushRef="#br0" timeOffset="111403.3719">23671 9490,'-17'141,"17"35,35 18,-35 18,18-53,-18-36,17-88</inkml:trace>
  <inkml:trace contextRef="#ctx0" brushRef="#br0" timeOffset="111755.392">23460 10178,'106'-36,"35"-52,-18 71,-105 17</inkml:trace>
  <inkml:trace contextRef="#ctx0" brushRef="#br0" timeOffset="112343.4257">23830 10178,'106'70,"35"-193,-106-1,-193 107,16 158,107 17,70-34,89-106,17-54,-35-52</inkml:trace>
  <inkml:trace contextRef="#ctx0" brushRef="#br0" timeOffset="113112.4696">24430 10283,'-18'106,"18"-212,-70 230,123-5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9-18T22:15:50.6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6 9296,'0'158,"0"1,0-18,0-264,0-1,-18-34,18 34,18 1,-18-1,141 159,-106 124,-35-35,-105-36,16-123</inkml:trace>
  <inkml:trace contextRef="#ctx0" brushRef="#br0" timeOffset="2210.1264">1376 9596,'0'123,"0"36,0-124</inkml:trace>
  <inkml:trace contextRef="#ctx0" brushRef="#br0" timeOffset="3031.1734">1323 9648,'88'-17,"53"-36,-17 123,-71 72,-124-1,-52-124,-19-52,90 35</inkml:trace>
  <inkml:trace contextRef="#ctx0" brushRef="#br0" timeOffset="3969.2271">1923 9366,'141'0,"17"0,-140 0</inkml:trace>
  <inkml:trace contextRef="#ctx0" brushRef="#br0" timeOffset="4321.2472">1958 9525,'106'-18,"17"18,-70 0</inkml:trace>
  <inkml:trace contextRef="#ctx0" brushRef="#br0" timeOffset="5690.3255">2805 8731,'-124'159,"89"-18,-36 53,54-70,17-1,0 71,53-35,88-18,-36-123</inkml:trace>
  <inkml:trace contextRef="#ctx0" brushRef="#br0" timeOffset="6650.3804">2857 9013,'18'89,"-18"34,0-229,53-35,71 88,-54 159,-35 53,-35-36,0-158</inkml:trace>
  <inkml:trace contextRef="#ctx0" brushRef="#br0" timeOffset="7580.4336">3281 9084,'123'0,"-70"-141,-176 106,70 140,70 37,19-19,105-105,-88-107</inkml:trace>
  <inkml:trace contextRef="#ctx0" brushRef="#br0" timeOffset="8550.4891">3545 8996,'0'141,"36"-18,87-105,-123-159,18 282,141-141,-142-123,-17-36,-53 106</inkml:trace>
  <inkml:trace contextRef="#ctx0" brushRef="#br0" timeOffset="9082.5195">4233 9049,'124'0,"-54"0</inkml:trace>
  <inkml:trace contextRef="#ctx0" brushRef="#br0" timeOffset="9680.5537">4621 8925,'-35'106,"35"18,71-1,52-141,-17-176,-177 53,-70 124,124 34</inkml:trace>
  <inkml:trace contextRef="#ctx0" brushRef="#br0" timeOffset="10158.5811">5045 8731,'-18'88,"36"71,-1-18,36-17</inkml:trace>
  <inkml:trace contextRef="#ctx0" brushRef="#br0" timeOffset="10922.6248">5362 8625,'18'142,"52"16,1-17,-230-246,36 122,87 124,142-35,18-106,-1-106,-123 89</inkml:trace>
  <inkml:trace contextRef="#ctx0" brushRef="#br0" timeOffset="12470.7133">2910 9507,'89'0,"52"18,-18-18,18 0,36 0,-54 0,36-18,0 18,-36-17,1 17,-1-36,36 36,-36 0,1-35,-1 18,1 17,34 0,-34-18,-1 0,-70 18</inkml:trace>
  <inkml:trace contextRef="#ctx0" brushRef="#br0" timeOffset="15990.9147">5592 8590,'141'124,"-53"87,-18-34,-34-1,-19-17,1 0,-18-36,-35 0,-142 19,177-107</inkml:trace>
  <inkml:trace contextRef="#ctx0" brushRef="#br0" timeOffset="16537.946">6174 9031,'17'124,"1"-1,-18 1,0 34</inkml:trace>
  <inkml:trace contextRef="#ctx0" brushRef="#br0" timeOffset="17098.978">6491 9102,'-123'158,"123"-16,176-37,-17-193,-124-35,-106-18,-87 105,87 89</inkml:trace>
  <inkml:trace contextRef="#ctx0" brushRef="#br0" timeOffset="17791.0176">6773 9049,'-70'106,"52"35,89-18,52-70,18-123,-88-72,-159-16,-52 105,105 53</inkml:trace>
  <inkml:trace contextRef="#ctx0" brushRef="#br0" timeOffset="20468.1707">1023 10813,'18'123,"-1"106,-17-35,0-70,53 17,-88-282,35-35,-35-19,-1 37,1 34,35 1,141 70,-17 106,-54 70,-105 18,-88-35,-19-176</inkml:trace>
  <inkml:trace contextRef="#ctx0" brushRef="#br0" timeOffset="21580.2344">1270 11448,'0'88,"-18"35,18-246,-17-1,140 1,-52 264,-1 18,-158-18,-35-141,105 0</inkml:trace>
  <inkml:trace contextRef="#ctx0" brushRef="#br0" timeOffset="22090.2635">1799 11007,'124'53,"-54"-71</inkml:trace>
  <inkml:trace contextRef="#ctx0" brushRef="#br0" timeOffset="22399.2812">1834 11289,'106'-18,"35"36,-141-18</inkml:trace>
  <inkml:trace contextRef="#ctx0" brushRef="#br0" timeOffset="23271.3311">2593 10830,'-106'124,"124"-1,17 36,88-124,-17-194,-106 36,-141 17,88 124</inkml:trace>
  <inkml:trace contextRef="#ctx0" brushRef="#br0" timeOffset="23719.3567">2928 11007,'-18'123,"18"1,0-124</inkml:trace>
  <inkml:trace contextRef="#ctx0" brushRef="#br0" timeOffset="24831.4203">3175 10866,'-53'-124,"-35"248,194 17,17-36,-264 37,53-248,141-35,0 0,-53 105</inkml:trace>
  <inkml:trace contextRef="#ctx0" brushRef="#br0" timeOffset="26240.5009">3528 10742,'-88'0,"70"124,0-1,124-194,18 71,-71 106,-212-18,35-105,107 17</inkml:trace>
  <inkml:trace contextRef="#ctx0" brushRef="#br0" timeOffset="26928.5403">3881 10954,'141'0,"-18"-36,-123 36</inkml:trace>
  <inkml:trace contextRef="#ctx0" brushRef="#br0" timeOffset="27498.5729">4392 10672,'18'105,"-18"19,0 52,0-52,0-124</inkml:trace>
  <inkml:trace contextRef="#ctx0" brushRef="#br0" timeOffset="27850.593">4551 11077,'35'18</inkml:trace>
  <inkml:trace contextRef="#ctx0" brushRef="#br0" timeOffset="28630.6376">4780 10795,'88'-123,"36"123,-18 123,-106 0,-141 19,17-125,106-123,160 89,-19 87,-17 1</inkml:trace>
  <inkml:trace contextRef="#ctx0" brushRef="#br0" timeOffset="30121.7229">5433 10672,'-106'-36,"106"142,0 53,123-212,-34 176,-213-17,1-88,105-18</inkml:trace>
  <inkml:trace contextRef="#ctx0" brushRef="#br0" timeOffset="32070.8344">2311 11324,'123'53,"1"-18,17 1,-35-36,35-18,0 36,0-18,35-53,-17 35,0-17,35-36,-53 71,18-17,-36-1,1 18,34-18,1 18,-18-35,18 35,-36-35,36 35,-35 0,-89 35</inkml:trace>
  <inkml:trace contextRef="#ctx0" brushRef="#br0" timeOffset="40249.3022">3140 11659,'53'106,"-36"18,-17-1,0-123</inkml:trace>
  <inkml:trace contextRef="#ctx0" brushRef="#br0" timeOffset="40819.3348">3404 11977,'36'106,"-36"-106</inkml:trace>
  <inkml:trace contextRef="#ctx0" brushRef="#br0" timeOffset="41791.3904">3598 11712,'89'-53,"34"36,-35 158,-105 18,-125-18,19-265,246 89,-70 141,88-18,-105-88</inkml:trace>
  <inkml:trace contextRef="#ctx0" brushRef="#br0" timeOffset="52722.0156">4322 11571,'-106'0,"-18"35,71 106,159 1,35-248,-17 106,-54 141,-105-18,-88-70,-1-35,124-36</inkml:trace>
  <inkml:trace contextRef="#ctx0" brushRef="#br0" timeOffset="54431.1133">3810 9719,'-106'106,"124"17,105 1,18-230,-141-35,-35 0,-71 194</inkml:trace>
  <inkml:trace contextRef="#ctx0" brushRef="#br0" timeOffset="55091.1511">4216 9578,'0'106,"35"17,-35 36,0-36,35-105</inkml:trace>
  <inkml:trace contextRef="#ctx0" brushRef="#br0" timeOffset="56191.214">4463 9525,'70'106,"-35"17,36 36,-159-265,-53 71,88 158,53 1,88 17,53-247,-106-17,-35 105</inkml:trace>
  <inkml:trace contextRef="#ctx0" brushRef="#br0" timeOffset="57349.2802">5786 11095</inkml:trace>
  <inkml:trace contextRef="#ctx0" brushRef="#br0" timeOffset="58620.3529">5838 10513,'36'123,"-36"36,0-36,88 1,-53 17,-17-17,-18 34,0-34,-35-1,-107-35,-16-70,158-18</inkml:trace>
  <inkml:trace contextRef="#ctx0" brushRef="#br0" timeOffset="60301.4491">2487 10619,'-70'123,"17"1,17-1,19 18,17-17,0 17,35 17,71-16,-71-19,36 53,70-70,-88-106</inkml:trace>
  <inkml:trace contextRef="#ctx0" brushRef="#br0" timeOffset="61411.5126">6279 10848,'36'106,"-36"17,0 1,17-124</inkml:trace>
  <inkml:trace contextRef="#ctx0" brushRef="#br0" timeOffset="62010.5468">6456 10901,'-53'141,"53"-18,106-34,35-125,-106-87,-158-54,34 177</inkml:trace>
  <inkml:trace contextRef="#ctx0" brushRef="#br0" timeOffset="62730.588">6826 10830,'-106'106,"124"35,106-53,17-88,-106-158,-123 17,-53 88,88 123</inkml:trace>
  <inkml:trace contextRef="#ctx0" brushRef="#br0" timeOffset="64670.699">988 12965,'53'158,"-36"54,1-89,-36-281,18-1,0 0,0 36,0-1,0 1,124 176,-18 70,-89 36,-87 0,-71-159,123-36</inkml:trace>
  <inkml:trace contextRef="#ctx0" brushRef="#br0" timeOffset="65829.7653">1323 13441,'0'106,"18"17,-36-264,18-18,123 124,-17 158,-35 1,-195-1,1-105,123-18</inkml:trace>
  <inkml:trace contextRef="#ctx0" brushRef="#br0" timeOffset="66631.8112">1834 12982,'71'0,"52"0,-70 18</inkml:trace>
  <inkml:trace contextRef="#ctx0" brushRef="#br0" timeOffset="66961.83">1887 13141,'106'0,"18"-35,-107 35</inkml:trace>
  <inkml:trace contextRef="#ctx0" brushRef="#br0" timeOffset="68099.8951">2399 12929,'106'0,"17"0,-123 0</inkml:trace>
  <inkml:trace contextRef="#ctx0" brushRef="#br0" timeOffset="68861.9387">2928 12700,'-53'106,"18"35,35-18,123-52,18-124,-70-88,-71 17,-106-17,36 212</inkml:trace>
  <inkml:trace contextRef="#ctx0" brushRef="#br0" timeOffset="69631.9828">3298 13070,'36'-105,"-124"228,158-123</inkml:trace>
  <inkml:trace contextRef="#ctx0" brushRef="#br0" timeOffset="70341.0233">3422 12629,'0'106,"0"18,123-54,-17-70</inkml:trace>
  <inkml:trace contextRef="#ctx0" brushRef="#br0" timeOffset="70859.0529">3581 12612,'0'123,"35"36,-17 0,-1-36</inkml:trace>
  <inkml:trace contextRef="#ctx0" brushRef="#br0" timeOffset="71702.1012">3881 12612,'-71'123,"71"1,0-1,141-35,0-176,-123-53,-53-35,-124 105,106 124</inkml:trace>
  <inkml:trace contextRef="#ctx0" brushRef="#br0" timeOffset="72830.1657">2487 13476,'106'18,"88"-18,-18-36,-17 36,0-17,-18 17,18 0,-36 0,54-18,-36-35,-18 36,1 17,-124 0</inkml:trace>
  <inkml:trace contextRef="#ctx0" brushRef="#br0" timeOffset="73541.2064">2946 13794,'70'123,"-70"36,53-36,-53-105</inkml:trace>
  <inkml:trace contextRef="#ctx0" brushRef="#br0" timeOffset="73859.2245">3228 14005,'53'88</inkml:trace>
  <inkml:trace contextRef="#ctx0" brushRef="#br0" timeOffset="74550.2641">3422 13811,'106'-106,"35"177,-141 88,-88-1,-36-87,107-194,122 105,19 88,-106-70</inkml:trace>
  <inkml:trace contextRef="#ctx0" brushRef="#br0" timeOffset="75782.3345">3933 13794,'-105'-36,"-36"125,193 34,72-176,-1 53,-105 124,-89-1,-52-141,70 1</inkml:trace>
  <inkml:trace contextRef="#ctx0" brushRef="#br0" timeOffset="76940.4008">4586 13300,'106'35,"-141"-141,-54 247,195-141,-106 0</inkml:trace>
  <inkml:trace contextRef="#ctx0" brushRef="#br0" timeOffset="77558.4361">4921 12841,'36'141,"-1"0,-35 53,17-35</inkml:trace>
  <inkml:trace contextRef="#ctx0" brushRef="#br0" timeOffset="78152.4701">5168 12912,'-17'105,"17"37,105-1,37-124,-19-140,-123-18,-159 0,53 141,53 0</inkml:trace>
  <inkml:trace contextRef="#ctx0" brushRef="#br0" timeOffset="78791.5067">5786 12735,'-106'124,"106"34,70-16,54-125,17-17,-106-141,-53 18,-87-71,-54 211,124 36</inkml:trace>
  <inkml:trace contextRef="#ctx0" brushRef="#br0" timeOffset="80419.5998">1094 15046,'35'106,"-35"17,0 89,18-89,-18-317,0 53,0 18,0-1,0-34,105 140,72 141,-124 1,-89 17,-122-141,17-88,141 88</inkml:trace>
  <inkml:trace contextRef="#ctx0" brushRef="#br0" timeOffset="81511.6622">1482 15452,'0'123,"0"1,0-230,53-53,70 159,-70 176,-71-34,-140-107,122-53</inkml:trace>
  <inkml:trace contextRef="#ctx0" brushRef="#br0" timeOffset="82162.6995">2170 15152,'105'0,"37"-18,-72 18</inkml:trace>
  <inkml:trace contextRef="#ctx0" brushRef="#br0" timeOffset="82429.7147">2222 15381,'106'-18,"18"-17,-124 35</inkml:trace>
  <inkml:trace contextRef="#ctx0" brushRef="#br0" timeOffset="83251.7618">2875 15205,'88'0,"36"0,-54 0</inkml:trace>
  <inkml:trace contextRef="#ctx0" brushRef="#br0" timeOffset="84142.8127">3545 14799,'18'141,"-53"18,176-194,-18 17,-70 0</inkml:trace>
  <inkml:trace contextRef="#ctx0" brushRef="#br0" timeOffset="84579.8377">3775 14781,'0'124,"0"-1,17 18,-17-141</inkml:trace>
  <inkml:trace contextRef="#ctx0" brushRef="#br0" timeOffset="85261.8767">4039 14781,'-35'106,"35"18,176-18,-52-124,-106-159,-18 54,-124 52,-17 124,123-53</inkml:trace>
  <inkml:trace contextRef="#ctx0" brushRef="#br0" timeOffset="86100.9247">3422 15452,'123'0,"71"-36,-52 36,16-35,1 17,0 18,-159 0</inkml:trace>
  <inkml:trace contextRef="#ctx0" brushRef="#br0" timeOffset="86721.9602">3457 15734,'53'106,"-35"17,-18 36,35-36,-35-105</inkml:trace>
  <inkml:trace contextRef="#ctx0" brushRef="#br0" timeOffset="87460.0025">3669 15910,'70'-158,"54"158,-89 123,-35 0,-70 1,-54-71,124-159,124 18,-36 194,53 35,-141-141</inkml:trace>
  <inkml:trace contextRef="#ctx0" brushRef="#br0" timeOffset="88653.0707">4251 15699,'-123'0,"-19"53,248 88,-70-18,105-193,0 246,-141-53,-141-34,35-213,71 124</inkml:trace>
  <inkml:trace contextRef="#ctx0" brushRef="#br0" timeOffset="89841.1387">4621 15311,'-53'123,"177"-158,-142-89,-70 248,212-124,-124 0</inkml:trace>
  <inkml:trace contextRef="#ctx0" brushRef="#br0" timeOffset="90370.1689">5027 15011,'0'88,"35"35,-35 54,0 34,53-52,-53-159</inkml:trace>
  <inkml:trace contextRef="#ctx0" brushRef="#br0" timeOffset="90951.2021">5221 15134,'-35'124,"52"70,36-36,71-87,-1-195,-87 1,-36-18,-71 17,-52 72,34 122</inkml:trace>
  <inkml:trace contextRef="#ctx0" brushRef="#br0" timeOffset="91531.2353">5609 15099,'18'176,"-1"-35,107-17,52-89,-70-194,-106-17,-88 17,-36 142,1 52</inkml:trace>
  <inkml:trace contextRef="#ctx0" brushRef="#br0" timeOffset="94775.4209">5574 16404,'0'88,"53"53,-18-17,-17-1,-18 1,-36-283,1 36,18-18,-1 17,0-52,18 52,159 142,-36 52,-70 54,-53 35,-141-71,-17-106,140-35</inkml:trace>
  <inkml:trace contextRef="#ctx0" brushRef="#br0" timeOffset="96043.4934">5944 16933,'0'124,"-53"-248,89 1,87 123,-17 123,-71 1,-158 17,-1-141,89-35</inkml:trace>
  <inkml:trace contextRef="#ctx0" brushRef="#br0" timeOffset="96933.5443">6332 16387,'124'17,"-1"-52,-70 35</inkml:trace>
  <inkml:trace contextRef="#ctx0" brushRef="#br0" timeOffset="97223.5609">6385 16581,'88'0,"54"0,-142-18</inkml:trace>
  <inkml:trace contextRef="#ctx0" brushRef="#br0" timeOffset="98224.6182">7038 16404,'88'0,"36"0,-1 0,-52-17</inkml:trace>
  <inkml:trace contextRef="#ctx0" brushRef="#br0" timeOffset="99322.681">8061 15840,'-106'-71,"-35"89,141 105,123 18,1 0,-89 1,-141-37,1-246,140 0,35 18,36-18,-106 105</inkml:trace>
  <inkml:trace contextRef="#ctx0" brushRef="#br0" timeOffset="99944.7165">7743 16545,'124'-17,"-1"-1,1 18,-54 0</inkml:trace>
  <inkml:trace contextRef="#ctx0" brushRef="#br0" timeOffset="100873.7697">7832 16775,'88'-71,"-35"177,-53 53,-141-18,17-177,212-87,53 123,-35 141,-70-141</inkml:trace>
  <inkml:trace contextRef="#ctx0" brushRef="#br0" timeOffset="102163.8435">8255 16669,'-88'17,"35"124,35-17,142-195,-1 71,-52 142,-177-19,-18-123,36 0</inkml:trace>
  <inkml:trace contextRef="#ctx0" brushRef="#br0" timeOffset="103401.9143">8643 16439,'0'142,"141"-160,-264-53,105 177,53-247,-141 265,248-72,-72-175,-176 123,106 35</inkml:trace>
  <inkml:trace contextRef="#ctx0" brushRef="#br0" timeOffset="104144.9568">9049 16228,'53'88,"-53"35,17 19,1-19,0 0,-1-105</inkml:trace>
  <inkml:trace contextRef="#ctx0" brushRef="#br0" timeOffset="104734.9905">9366 16316,'-53'141,"53"18,53 0,106-124,-53-176,-106 0,-159-18,36 194,105-35</inkml:trace>
  <inkml:trace contextRef="#ctx0" brushRef="#br0" timeOffset="105266.0209">9684 16334,'-53'88,"35"35,89 18,52-105,36-36,-18-141,-176-53,-124 105,0 89,89 0</inkml:trace>
  <inkml:trace contextRef="#ctx0" brushRef="#br0" timeOffset="107684.1592">7497 17251,'105'-71,"72"-70,17-18,17 36,-34-18,-160 141</inkml:trace>
  <inkml:trace contextRef="#ctx0" brushRef="#br0" timeOffset="108664.2153">8326 17286,'-18'106,"18"53,0-36,0-70</inkml:trace>
  <inkml:trace contextRef="#ctx0" brushRef="#br0" timeOffset="109582.2678">8961 16792,'158'-70,"19"-36,-19 0,36-70,-17 34,-54 90,-105 52</inkml:trace>
  <inkml:trace contextRef="#ctx0" brushRef="#br0" timeOffset="110562.3238">9155 15487,'70'123,"-88"36,124-124,18-35,-54-17</inkml:trace>
  <inkml:trace contextRef="#ctx0" brushRef="#br0" timeOffset="111013.3496">9366 15434,'0'123,"18"19,52 52,-52-36,-18-34,0-107</inkml:trace>
  <inkml:trace contextRef="#ctx0" brushRef="#br0" timeOffset="111802.3948">10583 16334,'124'35,"17"-53,-71 1</inkml:trace>
  <inkml:trace contextRef="#ctx0" brushRef="#br0" timeOffset="112113.4126">10636 16528,'124'0,"-1"-36,-105 36</inkml:trace>
  <inkml:trace contextRef="#ctx0" brushRef="#br0" timeOffset="112573.4389">11307 16369,'123'-18,"-35"-17</inkml:trace>
  <inkml:trace contextRef="#ctx0" brushRef="#br0" timeOffset="113393.4858">11712 16087,'88'-106,"36"88,-89 159,-105 0,-72 1,284-195,-1 106,-141 88,-124-53,-35-35,107-106</inkml:trace>
  <inkml:trace contextRef="#ctx0" brushRef="#br0" timeOffset="114212.5326">12294 16069,'18'-123,"141"34,-36 72,1 34,-71 177,-53-17,-124-36,36 0,-71-70,89-230,140 35,124 124,-53 141,-17-105,-1-36,1-18,-124 0</inkml:trace>
  <inkml:trace contextRef="#ctx0" brushRef="#br0" timeOffset="116152.6436">11659 8819,'36'106,"16"18,-34-1,-18 1,0-1,-18-123</inkml:trace>
  <inkml:trace contextRef="#ctx0" brushRef="#br0" timeOffset="116490.6629">11236 8837,'123'-18,"54"18,-1-17,-17 17,-159 0</inkml:trace>
  <inkml:trace contextRef="#ctx0" brushRef="#br0" timeOffset="117072.6962">11959 8767,'71'123,"-36"36,-35-1,0-34,-18-1,36-299,0 53,123 34,0 142,-124 71,-17-1,18-70</inkml:trace>
  <inkml:trace contextRef="#ctx0" brushRef="#br0" timeOffset="117563.7243">12594 9119,'124'0,"-54"-106,-176 106,1 194,122-70,107-53,70-160,-159 72</inkml:trace>
  <inkml:trace contextRef="#ctx0" brushRef="#br0" timeOffset="118182.7597">13670 8819,'-106'0,"-35"71,300 70,-36-53,-70 53,-176-52,-36-107,124-141</inkml:trace>
  <inkml:trace contextRef="#ctx0" brushRef="#br0" timeOffset="118569.7818">14005 8537,'18'141,"52"0,-52 18,0-18,-1 0,-17-141</inkml:trace>
  <inkml:trace contextRef="#ctx0" brushRef="#br0" timeOffset="118831.7968">13899 8925,'177'-17,"-36"-1,-106 18</inkml:trace>
  <inkml:trace contextRef="#ctx0" brushRef="#br0" timeOffset="119351.8266">14499 8943,'-88'18,"70"105,36 36,123-89,-17-246,-160 17,-105 71,141 106</inkml:trace>
  <inkml:trace contextRef="#ctx0" brushRef="#br0" timeOffset="119811.8529">14887 8855,'-88'106,"123"52,89-70,35-123,-36-71</inkml:trace>
  <inkml:trace contextRef="#ctx0" brushRef="#br0" timeOffset="120182.8741">15275 8572,'-17'142,"17"16,0 19,17-54,1-70</inkml:trace>
  <inkml:trace contextRef="#ctx0" brushRef="#br0" timeOffset="120605.8983">15487 8678,'-71'124,"-70"17,318-123,-54 52,18-35,-141-35</inkml:trace>
  <inkml:trace contextRef="#ctx0" brushRef="#br0" timeOffset="121981.977">16475 8467,'53'158,"-18"36,0 18,0-88,-123-248,53 1,-53-18,-71 193,71 90,88 16,106-105,17-53,18-70,-88 52</inkml:trace>
  <inkml:trace contextRef="#ctx0" brushRef="#br0" timeOffset="122523.0079">16722 8943,'123'0,"-88"-106,-158 106,52 106,213 35,16-159,-70-35</inkml:trace>
  <inkml:trace contextRef="#ctx0" brushRef="#br0" timeOffset="122995.0349">17339 8802,'-106'0,"71"141,123-18,36-123,-19-70</inkml:trace>
  <inkml:trace contextRef="#ctx0" brushRef="#br0" timeOffset="123502.0639">17621 8802,'71'106,"-36"17,-141-264,177 0,70 106,-123 35</inkml:trace>
  <inkml:trace contextRef="#ctx0" brushRef="#br0" timeOffset="123983.0915">17939 8837,'123'18,"-52"-142,-177 89,-18 158,107 1,158-54,18-122</inkml:trace>
  <inkml:trace contextRef="#ctx0" brushRef="#br0" timeOffset="124693.1321">18574 8696,'70'-106,"-228"177,69 123,72-71,140-123,1-141,-124 0,0 317,123-35,-35-141</inkml:trace>
  <inkml:trace contextRef="#ctx0" brushRef="#br0" timeOffset="125232.1629">19050 8572,'-88'18,"88"88,141 17,-88 19,-159-125,0-140</inkml:trace>
  <inkml:trace contextRef="#ctx0" brushRef="#br0" timeOffset="125714.1905">19385 8714,'88'0,"-35"-124,-176 159,52 124,124-18,106-141,-141 0</inkml:trace>
  <inkml:trace contextRef="#ctx0" brushRef="#br0" timeOffset="126293.2236">19808 8308,'18'106,"35"52,-35 1,52 0,-123-282,-70 17,52 247,36-18,176-105,71-36,-71-70</inkml:trace>
  <inkml:trace contextRef="#ctx0" brushRef="#br0" timeOffset="128232.3345">20567 8467,'106'-18,"53"-105,-1 105,-122 124,-142 17,-71-35,301-141,17 124,-141 53,-159-1,36-123,87-141</inkml:trace>
  <inkml:trace contextRef="#ctx0" brushRef="#br0" timeOffset="128950.3756">21272 8449,'124'-71,"-1"142,-87 52,-89 1,-124-1,54-123,211-123,36 123,34 53,-34-53,-124 0</inkml:trace>
  <inkml:trace contextRef="#ctx0" brushRef="#br0" timeOffset="129830.4259">21908 8449,'70'-141,"-176"123,-35 71,212 88,87-158,-175-107,158 124,-18-35,18-106,-158 282,-54 35,-35 54,36-72,-1 1,71-159</inkml:trace>
  <inkml:trace contextRef="#ctx0" brushRef="#br0" timeOffset="130291.4523">22260 8802,'0'88,"124"18,17-194,-141-71,-159 159,159 88</inkml:trace>
  <inkml:trace contextRef="#ctx0" brushRef="#br0" timeOffset="130722.4769">23177 8608,'0'106,"0"52,36-158</inkml:trace>
  <inkml:trace contextRef="#ctx0" brushRef="#br0" timeOffset="130952.4901">23072 8396,'17'0</inkml:trace>
  <inkml:trace contextRef="#ctx0" brushRef="#br0" timeOffset="131511.5221">23266 8555,'53'194,"-53"-35,17-300,107-1,-54 284,89-1,-36-141,-70 0</inkml:trace>
  <inkml:trace contextRef="#ctx0" brushRef="#br0" timeOffset="133302.6245">12665 10160,'53'141,"-36"0,1 36,17 70,-35-36,0-87,0-265,-35-18,0-70,-1-54,19 160,17-89,88 71,88 265,-105 17,-71-18,-177 1,36-195,106-70</inkml:trace>
  <inkml:trace contextRef="#ctx0" brushRef="#br0" timeOffset="133882.6577">13123 10072,'0'141,"53"18,-88-265,35-18,106-17,17 159,-105-18</inkml:trace>
  <inkml:trace contextRef="#ctx0" brushRef="#br0" timeOffset="134193.6755">13494 10037,'17'105,"-17"72,0-160</inkml:trace>
  <inkml:trace contextRef="#ctx0" brushRef="#br0" timeOffset="134392.6869">13494 9913,'88'-18</inkml:trace>
  <inkml:trace contextRef="#ctx0" brushRef="#br0" timeOffset="134863.7138">13988 9948,'-141'89,"70"34,89 18,140-70,-34-177</inkml:trace>
  <inkml:trace contextRef="#ctx0" brushRef="#br0" timeOffset="135361.7423">14199 10125,'141'-18,"-35"-123,-229 17,-18 283,123 0,141 0,36-177,-18-52,-105 34</inkml:trace>
  <inkml:trace contextRef="#ctx0" brushRef="#br0" timeOffset="135982.7778">14764 10160,'35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9-18T22:18:20.72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5C83B4"/>
    </inkml:brush>
    <inkml:brush xml:id="br2">
      <inkml:brushProperty name="width" value="0.05292" units="cm"/>
      <inkml:brushProperty name="height" value="0.05292" units="cm"/>
      <inkml:brushProperty name="color" value="#C0504D"/>
    </inkml:brush>
  </inkml:definitions>
  <inkml:trace contextRef="#ctx0" brushRef="#br0">1341 8996,'17'159,"18"35,-17-71,-18 36,18-36,-18-229,0-52,0-1,-18 35,18-17,18 0,141 124,-36 158,-105 17,-71-16,-88-72,-1-193,107 105</inkml:trace>
  <inkml:trace contextRef="#ctx0" brushRef="#br0" timeOffset="710.0406">1605 9701,'18'89,"-1"34,-17-70</inkml:trace>
  <inkml:trace contextRef="#ctx0" brushRef="#br0" timeOffset="1491.0853">1588 9666,'105'-53,"19"71,-36 105,-194 54,-17-177,52 17</inkml:trace>
  <inkml:trace contextRef="#ctx0" brushRef="#br0" timeOffset="2359.1349">2134 9260,'106'0,"53"-17,-36 17</inkml:trace>
  <inkml:trace contextRef="#ctx0" brushRef="#br0" timeOffset="2810.1607">2275 9384,'124'35,"-1"-35,-52-17</inkml:trace>
  <inkml:trace contextRef="#ctx0" brushRef="#br0" timeOffset="5282.3021">3157 8731,'-53'124,"36"87,17-17,0 18,0 0,53-89,0 18,88-35,0-53,-141-71</inkml:trace>
  <inkml:trace contextRef="#ctx0" brushRef="#br0" timeOffset="6191.3541">3422 9066,'18'106,"52"53,-123-300,106 0,106 123,-89 194,-52-52,0-1,-1-140</inkml:trace>
  <inkml:trace contextRef="#ctx0" brushRef="#br0" timeOffset="6710.3838">3863 9172,'88'0,"0"-123,-194 87,1 178,105-19,176-35,-52-158</inkml:trace>
  <inkml:trace contextRef="#ctx0" brushRef="#br0" timeOffset="7437.4254">4180 9084,'36'88,"17"53,70-88,-88-176,-52-18,17 246,123 19,1-124,-89-159,-159 36</inkml:trace>
  <inkml:trace contextRef="#ctx0" brushRef="#br0" timeOffset="7960.4553">4833 9049,'141'17,"-17"-17,-54 0</inkml:trace>
  <inkml:trace contextRef="#ctx0" brushRef="#br0" timeOffset="8577.4906">5380 8925,'-71'124,"71"34,106-69,18-213,-177-17,-71 123</inkml:trace>
  <inkml:trace contextRef="#ctx0" brushRef="#br0" timeOffset="9109.521">5803 8696,'0'123,"0"19,18-19,17 36,0-124</inkml:trace>
  <inkml:trace contextRef="#ctx0" brushRef="#br0" timeOffset="9759.5582">6103 8696,'35'123,"18"54,18 17,-71-300,-124 106,-17 123,282-17,-17-106,-71-17</inkml:trace>
  <inkml:trace contextRef="#ctx0" brushRef="#br0" timeOffset="11289.6457">6385 9437,'-123'-18,"-1"18,1 0,-36 18,0 35,36-18,-1-35,1 0,-18 53,0-53,-18 18,35-18,-17 0,18 0,-18 0,0 17,17 36,-35-35,36-18,0 17,-1-17,1 0,123 0</inkml:trace>
  <inkml:trace contextRef="#ctx0" brushRef="#br0" timeOffset="12071.6904">4480 9825,'-106'70,"89"89,123-106,35-141,-159-53,-88 158</inkml:trace>
  <inkml:trace contextRef="#ctx0" brushRef="#br0" timeOffset="12530.7167">4762 9772,'0'106,"18"53,-18-36,18-123</inkml:trace>
  <inkml:trace contextRef="#ctx0" brushRef="#br0" timeOffset="13239.7572">5080 9684,'0'106,"18"17,52 18,-123-264,-70 105,-18 142,211 17,54-141,17-36,-124 1</inkml:trace>
  <inkml:trace contextRef="#ctx0" brushRef="#br0" timeOffset="14430.8254">6244 8590,'71'124,"-1"17,1-18,17 18,-17-17,-54 70,1-35,-18-36,-88 36,35-36,0 18,35-141</inkml:trace>
  <inkml:trace contextRef="#ctx0" brushRef="#br0" timeOffset="15950.9123">6879 8961,'35'141,"-17"-18,-18 71,0-53,18 0,-18-141</inkml:trace>
  <inkml:trace contextRef="#ctx0" brushRef="#br0" timeOffset="16469.942">7108 9190,'-35'141,"35"35,71-35,87-193,-52-90,-159-16,-123 34,53 124,158 0</inkml:trace>
  <inkml:trace contextRef="#ctx0" brushRef="#br0" timeOffset="17099.978">7620 9013,'-106'142,"89"-19,34 36,124-53,-17-71,-18-194,-89-17,-70-18,-105 176,52 36</inkml:trace>
  <inkml:trace contextRef="#ctx0" brushRef="#br0" timeOffset="20779.1885">758 11112,'124'0,"-1"-17,-105 17</inkml:trace>
  <inkml:trace contextRef="#ctx0" brushRef="#br0" timeOffset="21620.2366">1270 11007,'106'-71,"53"124,-159 106,-71-36,0 36,-52-124,0-158,246 35,0 88,1 158,-53-140</inkml:trace>
  <inkml:trace contextRef="#ctx0" brushRef="#br0" timeOffset="22260.2732">1676 11007,'-18'105,"-17"19,123 52,35-140,19-107,-125-88,-70 36,-70 52,17 107</inkml:trace>
  <inkml:trace contextRef="#ctx0" brushRef="#br0" timeOffset="23921.3682">2364 11218,'88'-17,"35"17,-123-18</inkml:trace>
  <inkml:trace contextRef="#ctx0" brushRef="#br0" timeOffset="24219.3852">2399 11342,'106'0,"0"-18</inkml:trace>
  <inkml:trace contextRef="#ctx0" brushRef="#br0" timeOffset="25710.4705">3228 10813,'18'105,"17"19,-53 35,18-265,0-53,124 36,-36 281,-88-17,17-105</inkml:trace>
  <inkml:trace contextRef="#ctx0" brushRef="#br0" timeOffset="26500.5157">3757 10971,'124'0,"-1"0,-105 0</inkml:trace>
  <inkml:trace contextRef="#ctx0" brushRef="#br0" timeOffset="27178.5545">4233 10742,'0'88,"0"36,106-124,18-18,-124 18</inkml:trace>
  <inkml:trace contextRef="#ctx0" brushRef="#br0" timeOffset="27583.5777">4392 10724,'0'106,"0"88,18-70,-1-124</inkml:trace>
  <inkml:trace contextRef="#ctx0" brushRef="#br0" timeOffset="28640.6381">4798 10742,'-106'-35,"-18"88,124 70,18 1,123-195,-17 36,17 105,-265 71,-34-141,105 0</inkml:trace>
  <inkml:trace contextRef="#ctx0" brushRef="#br0" timeOffset="29270.6742">5221 10707,'-88'106,"88"17,106 18,17-194,-123-70,-53-1,-70 107,70 52</inkml:trace>
  <inkml:trace contextRef="#ctx0" brushRef="#br0" timeOffset="30490.7439">3016 11483,'124'0,"70"-18,-18 18,18-53,18 36,-36-1,-52 18,34-53,1 36,18 17,-54 0,36 0,-36 0,36-18,-18 18,-106 0</inkml:trace>
  <inkml:trace contextRef="#ctx0" brushRef="#br0" timeOffset="31200.7846">3651 11783,'18'123,"141"-52,-18-142,-141 36</inkml:trace>
  <inkml:trace contextRef="#ctx0" brushRef="#br0" timeOffset="31547.8044">3898 11589,'0'123,"0"36,18-36,-18 36</inkml:trace>
  <inkml:trace contextRef="#ctx0" brushRef="#br0" timeOffset="32480.8578">4251 11571,'-106'53,"89"70,-1 1,124-142,35-35,-124 159,-175 53,34-194,142-18</inkml:trace>
  <inkml:trace contextRef="#ctx0" brushRef="#br0" timeOffset="33000.8875">4533 11606,'-17'106,"17"35,176-70,-88-177,-123-35,-124 17,18 160,141-1</inkml:trace>
  <inkml:trace contextRef="#ctx0" brushRef="#br0" timeOffset="33931.9408">5786 11201,'17'0</inkml:trace>
  <inkml:trace contextRef="#ctx0" brushRef="#br0" timeOffset="34610.9796">6191 10777,'36'89,"-36"87,0-53,0 36,0-18,35-53</inkml:trace>
  <inkml:trace contextRef="#ctx0" brushRef="#br0" timeOffset="35210.0139">6473 10883,'-35'106,"18"53,87 0,54-159,-72-142,-52 19,-52-1,-107 124,124 18</inkml:trace>
  <inkml:trace contextRef="#ctx0" brushRef="#br0" timeOffset="35801.0477">6897 10813,'-53'105,"53"37,18-1,123-106,-18-88,-52-70,-124-36,-88 53,17 124,107-18</inkml:trace>
  <inkml:trace contextRef="#ctx0" brushRef="#br0" timeOffset="38291.1901">2875 12577,'141'-36,"18"36,-18 0,53 0,-17-35,-54 17,0 18,36 0,0 0,17-35,-52 0,35-1,-1 36,1-17,0-18,17 35,1 17,34-34,-87 17,-1-18,1 18,17-18,0 1,0-19,-18 19,1 17,-124-18</inkml:trace>
  <inkml:trace contextRef="#ctx0" brushRef="#br0" timeOffset="39030.2324">4128 12771,'35'123,"-35"18,0-17,0-107</inkml:trace>
  <inkml:trace contextRef="#ctx0" brushRef="#br0" timeOffset="39500.2593">4445 12823,'0'106,"-35"18,193-1,-34-123,-106-141,-124 18,-18 70,89 53</inkml:trace>
  <inkml:trace contextRef="#ctx0" brushRef="#br0" timeOffset="40038.29">4921 12806,'-106'70,"106"89,177-88,-36-177,-106-18,-176 1,18 158</inkml:trace>
  <inkml:trace contextRef="#ctx0" brushRef="#br0" timeOffset="41331.364">776 12629,'106'18,"53"-18,-18-35,18 0,-18 35,-106 0</inkml:trace>
  <inkml:trace contextRef="#ctx0" brushRef="#br0" timeOffset="42161.4115">864 12929,'-35'159,"17"0,36-106</inkml:trace>
  <inkml:trace contextRef="#ctx0" brushRef="#br0" timeOffset="42680.4412">988 13017,'0'89,"35"52,124-176,-106-89,-124-17,-52 123,105 18</inkml:trace>
  <inkml:trace contextRef="#ctx0" brushRef="#br0" timeOffset="43181.4698">1358 12929,'-88'106,"141"53,106-89,-53-193,-124-18,-141 88,71 106</inkml:trace>
  <inkml:trace contextRef="#ctx0" brushRef="#br0" timeOffset="44370.5378">441 14676,'88'0,"36"0,-36-36</inkml:trace>
  <inkml:trace contextRef="#ctx0" brushRef="#br0" timeOffset="45048.5766">1094 14429,'-124'105,"89"19,35 35,141-36,-18-176,-52-88,-71-18,-88 36,-53 35</inkml:trace>
  <inkml:trace contextRef="#ctx0" brushRef="#br0" timeOffset="45878.6241">1446 14764,'0'141,"142"-194,-266-53,142 230,-18-124</inkml:trace>
  <inkml:trace contextRef="#ctx0" brushRef="#br0" timeOffset="46833.6787">1729 14482,'123'-53,"1"53,34 158,-211-34,0 35,-105-36,87-246,106-1,71 124,18 124,17-54,-124-70</inkml:trace>
  <inkml:trace contextRef="#ctx0" brushRef="#br0" timeOffset="47292.705">2452 14552,'106'-53,"17"53,-52 0</inkml:trace>
  <inkml:trace contextRef="#ctx0" brushRef="#br0" timeOffset="47551.7198">2505 14746,'158'-53,"-34"36,-71 34</inkml:trace>
  <inkml:trace contextRef="#ctx0" brushRef="#br0" timeOffset="48820.7924">3457 14323,'0'106,"0"52,0-34,0-1,18-299,-18 52,17-52,125 88,-19 229,-105 18,17-1,-17-122</inkml:trace>
  <inkml:trace contextRef="#ctx0" brushRef="#br0" timeOffset="49191.8136">4092 14411,'141'18,"-17"-18,-71 0</inkml:trace>
  <inkml:trace contextRef="#ctx0" brushRef="#br0" timeOffset="49741.845">4692 14058,'0'141,"-18"36,18-54,141-193,-17 52,-54 18</inkml:trace>
  <inkml:trace contextRef="#ctx0" brushRef="#br0" timeOffset="50129.8672">4904 14023,'0'88,"-18"71,18 88,-35-124,35-105</inkml:trace>
  <inkml:trace contextRef="#ctx0" brushRef="#br0" timeOffset="51300.9342">5433 13952,'-88'36,"-54"17,37 88,122-18,124-193,-17 17,-36 176,-88 1,-141 17,-18-124,71-122</inkml:trace>
  <inkml:trace contextRef="#ctx0" brushRef="#br0" timeOffset="51950.9714">5733 13935,'-124'176,"107"-52,69 34,72-105,17-176,-123-1,-36-17,-123 35,17 106,72 53</inkml:trace>
  <inkml:trace contextRef="#ctx0" brushRef="#br0" timeOffset="53110.0377">3281 15028,'176'0,"-17"0,17 0,1-53,70 36,-89-36,1 53,-18 0,18-18,0 18,0-17,-36-36,36 53,-36-18,1 0,-124 36</inkml:trace>
  <inkml:trace contextRef="#ctx0" brushRef="#br0" timeOffset="53851.0801">4092 15293,'-35'88,"35"36,176-124,-52-18,-54 0</inkml:trace>
  <inkml:trace contextRef="#ctx0" brushRef="#br0" timeOffset="54163.0979">4322 15258,'17'105,"-17"72,0-36,0-88</inkml:trace>
  <inkml:trace contextRef="#ctx0" brushRef="#br0" timeOffset="55202.1574">4780 15152,'-88'0,"-53"70,123 54,159-124,-17 0,-36 123,-159 36,-87-141,105-107</inkml:trace>
  <inkml:trace contextRef="#ctx0" brushRef="#br0" timeOffset="55741.1882">5062 15187,'-53'124,"53"-1,159-17,-18-212,-176-17,-88 34,-1 89,89 0</inkml:trace>
  <inkml:trace contextRef="#ctx0" brushRef="#br1" timeOffset="62481.5737">3246 13970,'-53'106,"17"88,1-35,17 17,1-17,52 35,-17-53,17 0,18 18,35-36,0 18,-17 0,17-17,71-89,-124-35</inkml:trace>
  <inkml:trace contextRef="#ctx0" brushRef="#br1" timeOffset="64112.667">5909 13741,'35'106,"1"17,16 18,19 18,-36 17,-17-52,-18 17,18 0,-18 18,-18-1,-53-34,18 17,-70 0,52 18,1-71</inkml:trace>
  <inkml:trace contextRef="#ctx0" brushRef="#br1" timeOffset="65873.7677">2046 14164,'106'123,"-18"36,-35-18,-35 0,-18 1,0-19,-53 36,-35-36,35-123</inkml:trace>
  <inkml:trace contextRef="#ctx0" brushRef="#br1" timeOffset="67500.8608">388 14111,'-53'124,"-17"34,34-34,19-1,34 36,36-18,18-17,-18 17,35-18,-53-105</inkml:trace>
  <inkml:trace contextRef="#ctx0" brushRef="#br1" timeOffset="69920.9992">6385 14217,'0'106,"0"17,36 1,105-124,-18 0,-88-53</inkml:trace>
  <inkml:trace contextRef="#ctx0" brushRef="#br1" timeOffset="70359.0243">6562 14182,'0'105,"35"54,-17 0,-1-36,18 1,-35-124</inkml:trace>
  <inkml:trace contextRef="#ctx0" brushRef="#br1" timeOffset="71652.0982">7038 14270,'-106'-18,"0"142,71-1,88 1,88-213,-18 89,-123 106,-17 18,-124-1,0-211,141 53</inkml:trace>
  <inkml:trace contextRef="#ctx0" brushRef="#br1" timeOffset="72372.1394">7214 14411,'-35'123,"53"1,123-1,-18-123,-35-141,-88 18,-141-1,-17 160,140-19</inkml:trace>
  <inkml:trace contextRef="#ctx0" brushRef="#br1" timeOffset="74442.2578">2117 13917,'17'88,"107"-70,-71-36</inkml:trace>
  <inkml:trace contextRef="#ctx0" brushRef="#br1" timeOffset="74891.2835">2170 13829,'35'88,"-18"71,36-36,-53-87</inkml:trace>
  <inkml:trace contextRef="#ctx0" brushRef="#br1" timeOffset="76181.3573">2399 13829,'-124'18,"160"140,87-158,-35 159,-193-88,69-107</inkml:trace>
  <inkml:trace contextRef="#ctx0" brushRef="#br1" timeOffset="76901.3985">2575 13776,'0'106,"0"53,177-71,-124-229,-89 17,-105 71,106 89</inkml:trace>
  <inkml:trace contextRef="#ctx0" brushRef="#br1" timeOffset="78511.4906">2117 14129,'35'35</inkml:trace>
  <inkml:trace contextRef="#ctx0" brushRef="#br1" timeOffset="81282.6491">2963 16563,'106'18,"35"-54,-105 36</inkml:trace>
  <inkml:trace contextRef="#ctx0" brushRef="#br1" timeOffset="82381.7119">3651 16422,'18'-71,"-159"71,0 106,123 88,124-159,17-52,-52-124,-71 282,0 0,0 18,-18-36,18-141</inkml:trace>
  <inkml:trace contextRef="#ctx0" brushRef="#br1" timeOffset="83044.7499">3933 16616,'-52'106,"34"35,36-18,123-52,-35-195,-106-34,-71-1,-35 141</inkml:trace>
  <inkml:trace contextRef="#ctx0" brushRef="#br1" timeOffset="83703.7876">4604 16739,'88'0,"35"-35,-52 35</inkml:trace>
  <inkml:trace contextRef="#ctx0" brushRef="#br1" timeOffset="84082.8092">4639 16880,'106'0,"17"0,-87-17</inkml:trace>
  <inkml:trace contextRef="#ctx0" brushRef="#br1" timeOffset="85102.8676">5203 16616,'53'229,"-17"-70,-36-283,-36-17,89 0,71 141,-36 177,-53-54,-35 1,36-89</inkml:trace>
  <inkml:trace contextRef="#ctx0" brushRef="#br1" timeOffset="85593.8957">5874 16739,'123'-35,"1"35,-54 0</inkml:trace>
  <inkml:trace contextRef="#ctx0" brushRef="#br1" timeOffset="86193.93">6385 16404,'0'124,"0"-1,-35 1,141-89,53-88,-36 53,-123-18</inkml:trace>
  <inkml:trace contextRef="#ctx0" brushRef="#br1" timeOffset="86579.9521">6667 16404,'0'141,"0"106,0-106,18 18,-18-159</inkml:trace>
  <inkml:trace contextRef="#ctx0" brushRef="#br1" timeOffset="87663.014">7214 16457,'-106'-18,"-17"36,88 123,-18-17,159-54,35-123,-18 106,-70 71,-176 52,-36-158,88-106</inkml:trace>
  <inkml:trace contextRef="#ctx0" brushRef="#br1" timeOffset="88371.0545">7514 16528,'-70'88,"17"35,53 36,35-35,88-107,54-140,-124-18,-53 35,-36-35,-122 88,70 17</inkml:trace>
  <inkml:trace contextRef="#ctx0" brushRef="#br1" timeOffset="91951.2593">8202 16775,'-88'-18,"211"18,18-35,18-1,53 36,-89 0,54-35,-19 0,1 35,-123-124,-36-34,-18-1,18 35,-53-52,35-36,-52-17,17 53,0 17,18 0,35 0,0-17,-36-18,1 70,17 1,18-36,-52-17,34 35,177 123,35 0,17 1,-87 17,35-35,-36 35,-176-142,-88 1,264 194,36 35,-35-17,-265-18,17 53,1 35,123-123</inkml:trace>
  <inkml:trace contextRef="#ctx0" brushRef="#br1" timeOffset="93600.3536">10689 13423,'88'0,"71"-17,-18-36,-158 53</inkml:trace>
  <inkml:trace contextRef="#ctx0" brushRef="#br1" timeOffset="94521.4063">11624 13176,'71'-106,"-124"-35,-71 106,-17 106,53 52,70 36,106-18,36-159,-18-123,-71 0,-35 247,0 53,-35-1,17 19,18-54,18-123</inkml:trace>
  <inkml:trace contextRef="#ctx0" brushRef="#br1" timeOffset="95104.4396">11889 13106,'-53'141,"-18"53,71-71,71 36,52-141,18-71,-70-106,-124-53,-71 36,1 176,105 18</inkml:trace>
  <inkml:trace contextRef="#ctx0" brushRef="#br1" timeOffset="95578.4668">12453 13194,'88'-18,"53"1,-17-36</inkml:trace>
  <inkml:trace contextRef="#ctx0" brushRef="#br1" timeOffset="95841.4818">12541 13317,'141'0,"-52"-17</inkml:trace>
  <inkml:trace contextRef="#ctx0" brushRef="#br1" timeOffset="96710.5315">12982 13070,'53'106,"-35"18,-18 52,0-52,0-230,0-35,0 17,141 1,0 299,-106-17,1 0,-36-159</inkml:trace>
  <inkml:trace contextRef="#ctx0" brushRef="#br1" timeOffset="97098.5537">13617 13353,'124'0,"-1"0</inkml:trace>
  <inkml:trace contextRef="#ctx0" brushRef="#br1" timeOffset="97702.5882">14093 12947,'-35'106,"35"17,0 1,141-107,0-34,-17-36,-89 35</inkml:trace>
  <inkml:trace contextRef="#ctx0" brushRef="#br1" timeOffset="98121.6122">14358 12982,'0'88,"0"54,18-1,-18 0,17-88</inkml:trace>
  <inkml:trace contextRef="#ctx0" brushRef="#br1" timeOffset="99230.6756">14922 12859,'-105'0,"34"141,71 18,124-159,34-53,-17 123,-88 89,-158-18,-54-106,0-35,159-35</inkml:trace>
  <inkml:trace contextRef="#ctx0" brushRef="#br1" timeOffset="99891.7135">15452 12912,'-106'88,"71"53,35 0,141-35,-18-106,1-124,-89-34,-53 34,-123 54,0 70,70 17</inkml:trace>
  <inkml:trace contextRef="#ctx0" brushRef="#br2" timeOffset="107252.1345">13829 13847,'35'141,"-35"17,0-87</inkml:trace>
  <inkml:trace contextRef="#ctx0" brushRef="#br2" timeOffset="107453.1459">13723 14041,'0'0</inkml:trace>
  <inkml:trace contextRef="#ctx0" brushRef="#br2" timeOffset="107702.1602">13723 14023,'124'-18,"-1"1,-105-1</inkml:trace>
  <inkml:trace contextRef="#ctx0" brushRef="#br2" timeOffset="108421.2013">14199 13758,'18'89,"-18"52,-18-18,124-158,-18 17</inkml:trace>
  <inkml:trace contextRef="#ctx0" brushRef="#br2" timeOffset="108852.226">14376 13758,'0'106,"0"71,-18-54,18 36,0-142</inkml:trace>
  <inkml:trace contextRef="#ctx0" brushRef="#br2" timeOffset="109992.2912">14887 13811,'-123'0,"-36"71,230 70,87-159,-34 18,-107 124,-122-1,-54-52,35-71,124-88</inkml:trace>
  <inkml:trace contextRef="#ctx0" brushRef="#br2" timeOffset="110662.3295">15240 13829,'-106'70,"89"89,34-18,124-88,-17-88,-54-106,-70 17,-141 36,-18 88,107 18</inkml:trace>
  <inkml:trace contextRef="#ctx0" brushRef="#br2" timeOffset="112053.4091">10407 14129,'35'106,"-35"88,0-18,0-123</inkml:trace>
  <inkml:trace contextRef="#ctx0" brushRef="#br2" timeOffset="112362.4267">10283 14411,'124'-18,"-1"1,-70 17</inkml:trace>
  <inkml:trace contextRef="#ctx0" brushRef="#br2" timeOffset="112982.4622">10689 14076,'18'88,"-18"35,0 1,123-142,36 18,-106-35</inkml:trace>
  <inkml:trace contextRef="#ctx0" brushRef="#br2" timeOffset="113370.4844">10936 14076,'35'159,"-17"-36,0 71,-1-70,-17-124</inkml:trace>
  <inkml:trace contextRef="#ctx0" brushRef="#br2" timeOffset="114442.5457">11536 14111,'-106'0,"-35"53,194 88,-53-17,141-195,-18 71,-123 106,-141 35,18-141,105-53</inkml:trace>
  <inkml:trace contextRef="#ctx0" brushRef="#br2" timeOffset="115054.5807">11818 14146,'-106'159,"141"-35,89-19,17-105,-53-123,-141-18,-141 0,36 158</inkml:trace>
  <inkml:trace contextRef="#ctx0" brushRef="#br2" timeOffset="115961.6326">10195 14887,'106'-53,"35"89,-35-36,88 0,71-18,-142 0,1 1,193-1,-211 18,35-35,106-36,-247 106</inkml:trace>
  <inkml:trace contextRef="#ctx0" brushRef="#br2" timeOffset="117052.695">13159 14693,'105'18,"107"-53,-88 35,-1 0,195-53,-177 35,17-17,36-1,-35 19,0-1,-53 18,176-53,-70 36,-1 17,-52-36,-35 54,-72-36</inkml:trace>
  <inkml:trace contextRef="#ctx0" brushRef="#br2" timeOffset="118491.7773">13264 15311,'53'105,"-17"72,-1-54,-88-229,35-52,54 34,87 1,-35 246,-52 1,-1-1,-35-17</inkml:trace>
  <inkml:trace contextRef="#ctx0" brushRef="#br2" timeOffset="119012.8071">12382 15434,'106'0,"35"0,-123 0</inkml:trace>
  <inkml:trace contextRef="#ctx0" brushRef="#br2" timeOffset="119312.8243">12418 15663,'88'-17,"71"-1,-142 0</inkml:trace>
  <inkml:trace contextRef="#ctx0" brushRef="#br2" timeOffset="120801.9095">10583 15540,'106'0,"35"-35,-17 35,-248 158,1-87,229-124,17 53,-52 141,-195-53,1-70,-1-18,124-18</inkml:trace>
  <inkml:trace contextRef="#ctx0" brushRef="#br2" timeOffset="121572.9536">11165 15540,'0'123,"0"36,106-53,35-124,0-123,-176 0,-88 176,-1 124,177-18</inkml:trace>
  <inkml:trace contextRef="#ctx0" brushRef="#br2" timeOffset="122170.9878">11695 15469,'-106'124,"106"-1,106 36,17-159,-52-159,-177-17,-18 158,-17 89,141-71</inkml:trace>
  <inkml:trace contextRef="#ctx0" brushRef="#br2" timeOffset="124281.1085">12771 7937,'35'124,"-18"35,-17-36,0 1,0-124</inkml:trace>
  <inkml:trace contextRef="#ctx0" brushRef="#br2" timeOffset="124682.1314">12453 7937,'141'-35,"36"53,17-36,-106 1</inkml:trace>
  <inkml:trace contextRef="#ctx0" brushRef="#br2" timeOffset="125345.1693">13106 7885,'70'176,"-52"36,0-54,17-263,18-19,123 18,-141 230,-17-1,-18 1,35-107</inkml:trace>
  <inkml:trace contextRef="#ctx0" brushRef="#br2" timeOffset="125892.2006">13688 8184,'88'0,"-17"-105,-177 34,0 247,88-17,195-18,-54-158,-35-72</inkml:trace>
  <inkml:trace contextRef="#ctx0" brushRef="#br2" timeOffset="126739.249">14658 7885,'-106'0,"-35"70,247 71,53-88,-36 0,-123 106,-159-71,18-88,141-123</inkml:trace>
  <inkml:trace contextRef="#ctx0" brushRef="#br2" timeOffset="127652.3013">15046 8184,'35'-123,"-158"229,105 70,89-35,70-299,-159-54,18 371,35-18,54-124</inkml:trace>
  <inkml:trace contextRef="#ctx0" brushRef="#br2" timeOffset="128002.3213">15240 7937,'35'177,"-17"-18,35-1,-53-17,17-123</inkml:trace>
  <inkml:trace contextRef="#ctx0" brushRef="#br2" timeOffset="128501.3498">15469 8343,'106'0,"-53"-141,-176 35,34 247,89-17,18-1,105-105,36-36,-141 18</inkml:trace>
  <inkml:trace contextRef="#ctx0" brushRef="#br2" timeOffset="129252.3928">16175 8184,'0'124,"17"88,-17-36,0 36,0-54,-35-263,18-89,17 70,0-52,0-18,35 70,88 36,-70 229,-17-17,-36-1,-177-17,107-194</inkml:trace>
  <inkml:trace contextRef="#ctx0" brushRef="#br2" timeOffset="129812.4248">16510 8114,'35'88,"18"71,-106-265,53-17,124-1,-36 124</inkml:trace>
  <inkml:trace contextRef="#ctx0" brushRef="#br2" timeOffset="130142.4437">16880 8114,'0'141,"0"35,0-158</inkml:trace>
  <inkml:trace contextRef="#ctx0" brushRef="#br2" timeOffset="130384.4575">16880 8043,'36'-53</inkml:trace>
  <inkml:trace contextRef="#ctx0" brushRef="#br2" timeOffset="130831.4831">17268 8079,'-105'0,"87"176,18 18,141-106,-17-211,-107 70</inkml:trace>
  <inkml:trace contextRef="#ctx0" brushRef="#br2" timeOffset="131321.5111">17427 8290,'124'-17,"-36"-142,-194 141,71 124,-1 35,160-35,35-124</inkml:trace>
  <inkml:trace contextRef="#ctx0" brushRef="#br2" timeOffset="131791.538">18186 8132,'17'105,"-17"19,0-1,0-123</inkml:trace>
  <inkml:trace contextRef="#ctx0" brushRef="#br2" timeOffset="132042.5524">18186 7990,'17'-53</inkml:trace>
  <inkml:trace contextRef="#ctx0" brushRef="#br2" timeOffset="132643.5868">18574 8061,'-124'35,"18"89,212-18,35-18,-141 35,-123-88,70-105</inkml:trace>
  <inkml:trace contextRef="#ctx0" brushRef="#br2" timeOffset="133492.6353">19420 7973,'-141'-36,"0"89,194 71,106-18,-53 52,-212-16,-53-142,89-177,70 177</inkml:trace>
  <inkml:trace contextRef="#ctx0" brushRef="#br2" timeOffset="134041.6667">19368 7902,'0'106,"0"0,0 17,0 107,17-54,-17-141</inkml:trace>
  <inkml:trace contextRef="#ctx0" brushRef="#br2" timeOffset="134952.7188">19756 7990,'123'-88,"-35"212,-211-18,-1-18,230-159,53 71,-89 177,-140-54,-89-70,36-177</inkml:trace>
  <inkml:trace contextRef="#ctx0" brushRef="#br2" timeOffset="135733.7635">20267 7937,'-35'124,"0"-1,35 36,35-35,124-54,-36-123,-70-70,-106-18,-70 141,34 141,72 18,123-142</inkml:trace>
  <inkml:trace contextRef="#ctx0" brushRef="#br2" timeOffset="136470.8057">20708 7973,'-70'123,"70"54,17-19,107-69,34-89,19-142,-160-16,-34 17,-124 52,-18 54,0 35,159 0</inkml:trace>
  <inkml:trace contextRef="#ctx0" brushRef="#br2" timeOffset="137482.8635">21431 8361,'-123'88,"229"-70,-177 1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28.36041" units="1/cm"/>
          <inkml:channelProperty channel="Y" name="resolution" value="28.34646" units="1/cm"/>
        </inkml:channelProperties>
      </inkml:inkSource>
      <inkml:timestamp xml:id="ts0" timeString="2012-09-18T22:20:51.536"/>
    </inkml:context>
    <inkml:brush xml:id="br0">
      <inkml:brushProperty name="width" value="0.05292" units="cm"/>
      <inkml:brushProperty name="height" value="0.05292" units="cm"/>
      <inkml:brushProperty name="color" value="#C0504D"/>
    </inkml:brush>
    <inkml:brush xml:id="br1">
      <inkml:brushProperty name="width" value="0.05292" units="cm"/>
      <inkml:brushProperty name="height" value="0.05292" units="cm"/>
      <inkml:brushProperty name="color" value="#5C83B4"/>
    </inkml:brush>
    <inkml:brush xml:id="br2">
      <inkml:brushProperty name="width" value="0.05292" units="cm"/>
      <inkml:brushProperty name="height" value="0.05292" units="cm"/>
      <inkml:brushProperty name="color" value="#9DBB61"/>
    </inkml:brush>
    <inkml:brush xml:id="br3">
      <inkml:brushProperty name="width" value="0.05292" units="cm"/>
      <inkml:brushProperty name="height" value="0.05292" units="cm"/>
      <inkml:brushProperty name="color" value="#F59D56"/>
    </inkml:brush>
    <inkml:brush xml:id="br4">
      <inkml:brushProperty name="width" value="0.05292" units="cm"/>
      <inkml:brushProperty name="height" value="0.05292" units="cm"/>
      <inkml:brushProperty name="color" value="#8066A0"/>
    </inkml:brush>
  </inkml:definitions>
  <inkml:trace contextRef="#ctx0" brushRef="#br0">1746 9419,'53'106,"-53"17,0 1,18-1,-18 1,0-248,0-70,0 71,0-1,0 1,0-1,159 36,-18 212,-71-1,-105 18,-124-52,18-142,123 35</inkml:trace>
  <inkml:trace contextRef="#ctx0" brushRef="#br0" timeOffset="729.0417">2028 9948,'142'18,"16"-36,-87 18</inkml:trace>
  <inkml:trace contextRef="#ctx0" brushRef="#br0" timeOffset="1210.0692">2170 9984,'35'123,"-35"1,0-54</inkml:trace>
  <inkml:trace contextRef="#ctx0" brushRef="#br0" timeOffset="1730.0989">2064 10319,'106'35,"17"-53,-70 1</inkml:trace>
  <inkml:trace contextRef="#ctx0" brushRef="#br0" timeOffset="2400.1372">2769 9578,'124'0,"17"0,-71 0</inkml:trace>
  <inkml:trace contextRef="#ctx0" brushRef="#br0" timeOffset="2688.1537">2787 9754,'106'0,"53"0,-159 0</inkml:trace>
  <inkml:trace contextRef="#ctx0" brushRef="#br0" timeOffset="3720.2128">3722 9207,'35'106,"-35"53,0-35,-18-230,18-53,106 18,71 158,-124 107,-36 35,1-71</inkml:trace>
  <inkml:trace contextRef="#ctx0" brushRef="#br0" timeOffset="4270.2442">4339 9349,'106'0,"-88"-106,-124 123,-18 125,230-1,53-141,-141 0</inkml:trace>
  <inkml:trace contextRef="#ctx0" brushRef="#br0" timeOffset="4950.2831">4621 9313,'36'141,"-1"1,71-266,-36 230,54-106,-71-194,-106 70,53 195</inkml:trace>
  <inkml:trace contextRef="#ctx0" brushRef="#br0" timeOffset="5310.3037">5221 9296,'141'0,"-53"0</inkml:trace>
  <inkml:trace contextRef="#ctx0" brushRef="#br0" timeOffset="5830.3334">5662 9190,'-53'141,"53"-18,124-52,-54-194,-123-36,-35 141</inkml:trace>
  <inkml:trace contextRef="#ctx0" brushRef="#br0" timeOffset="6230.3563">5927 8961,'70'141,"-70"-18,35 1,-35-1,0-105</inkml:trace>
  <inkml:trace contextRef="#ctx0" brushRef="#br0" timeOffset="6870.3929">6262 8925,'17'159,"19"-36,34 54,-193-195,17 142,212-36,35-88,-53-141,-106 106</inkml:trace>
  <inkml:trace contextRef="#ctx0" brushRef="#br0" timeOffset="8198.4689">3616 9878,'123'17,"1"-17,52 0,-17 0,0-17,52 17,-34 0,35 0,-89 0,18-36,-17 36,-1 0,18 18,36 0,-19-54,1 1,-35 35,34 0,-34 0,34 0,-158 0</inkml:trace>
  <inkml:trace contextRef="#ctx0" brushRef="#br0" timeOffset="9119.5216">4568 10248,'-123'35,"70"89,177-36,-1-88,-35-141,-211 0,-36 176,159-17</inkml:trace>
  <inkml:trace contextRef="#ctx0" brushRef="#br0" timeOffset="9520.5445">4868 10089,'0'142,"18"-19,17 36,-35-142</inkml:trace>
  <inkml:trace contextRef="#ctx0" brushRef="#br0" timeOffset="10180.5823">5098 10054,'88'124,"-35"34,-18-34,-141-212,-35 105,106 124,176-88,-18-70,-87-54</inkml:trace>
  <inkml:trace contextRef="#ctx0" brushRef="#br0" timeOffset="11260.644">3563 9031,'-35'159,"35"-18,-18 18,-35 70,53-53,0 36,71-53,-1 35,54-53,-18-53</inkml:trace>
  <inkml:trace contextRef="#ctx0" brushRef="#br0" timeOffset="12610.7213">6473 8819,'89'36,"-19"87,54 36,-54 17,1 1,-54-19,-34 1,-18 53,-36 17,18-70,0-36,-88 19,70-125</inkml:trace>
  <inkml:trace contextRef="#ctx0" brushRef="#br0" timeOffset="13177.7537">7197 9613,'35'106,"-35"17,53 19</inkml:trace>
  <inkml:trace contextRef="#ctx0" brushRef="#br0" timeOffset="13770.7876">7461 9666,'-88'124,"88"-1,159-70,-18-177,-141 1,-124 17,54 141</inkml:trace>
  <inkml:trace contextRef="#ctx0" brushRef="#br0" timeOffset="14429.8253">7885 9596,'-106'88,"106"35,123-35,36-193,-141-19,-124 36,-53 123,88 36</inkml:trace>
  <inkml:trace contextRef="#ctx0" brushRef="#br0" timeOffset="17317.9905">1023 11536,'0'123,"-35"36,176-177,18 18,-36 18,-123-18</inkml:trace>
  <inkml:trace contextRef="#ctx0" brushRef="#br0" timeOffset="17750.0152">1341 11536,'0'123,"0"1,35 17,-18-18,-17-34</inkml:trace>
  <inkml:trace contextRef="#ctx0" brushRef="#br0" timeOffset="18420.0535">1658 11589,'-88'123,"88"54,53-1,70-158,1-54,-71-140,-106-18,-88 123,-18 54,141 52</inkml:trace>
  <inkml:trace contextRef="#ctx0" brushRef="#br0" timeOffset="19940.1405">2258 11624,'106'0,"17"0,-123 0</inkml:trace>
  <inkml:trace contextRef="#ctx0" brushRef="#br0" timeOffset="20450.1697">2293 11818,'106'18,"17"17,-105-35</inkml:trace>
  <inkml:trace contextRef="#ctx0" brushRef="#br0" timeOffset="24230.3859">3087 11359,'53'142,"-53"-19,0-229,17-17,54-18,52 158,-87 107,-36 52,0-52,17-124</inkml:trace>
  <inkml:trace contextRef="#ctx0" brushRef="#br0" timeOffset="24680.4116">3704 11518,'88'-17,"36"17,-124-18</inkml:trace>
  <inkml:trace contextRef="#ctx0" brushRef="#br0" timeOffset="25600.4642">4304 11289,'0'-124,"-106"142,-35 17,106 89,158 17,36-71,-141 54,-142-1,18-246,194-18,54-18,-107 53</inkml:trace>
  <inkml:trace contextRef="#ctx0" brushRef="#br0" timeOffset="26820.534">4780 11165,'-106'36,"-17"-1,123 88,17 19,125-231,-19 89,-105 124,-124-1,-18-70,1-88,88 35</inkml:trace>
  <inkml:trace contextRef="#ctx0" brushRef="#br0" timeOffset="27968.5997">2875 12083,'106'0,"17"0,1 0,88-18,-1 18,-34-18,-54 18,36 0,17-17,-52 17,-1 0,18-18,0-17,18 17,0 1,-36 17,-123 0</inkml:trace>
  <inkml:trace contextRef="#ctx0" brushRef="#br0" timeOffset="29719.6998">3881 12435,'-89'-53,"-69"106,228 89,71-54,-70 53,-195-124,71-140,142-18,-1 70</inkml:trace>
  <inkml:trace contextRef="#ctx0" brushRef="#br0" timeOffset="31012.7738">4374 12294,'-105'53,"-19"0,71 106,71-18,105-264,36 70,-71 176,-158 18,-54-106,-17-70,124 35</inkml:trace>
  <inkml:trace contextRef="#ctx0" brushRef="#br0" timeOffset="33270.903">5697 11924,'53'35</inkml:trace>
  <inkml:trace contextRef="#ctx0" brushRef="#br0" timeOffset="34110.951">6191 11448,'0'105,"0"19,18 35,-18-36,0 1,18-124</inkml:trace>
  <inkml:trace contextRef="#ctx0" brushRef="#br0" timeOffset="34720.9859">6579 11501,'-70'88,"34"70,54 1,106-35,52-212,-141-71,-70 35,-89-17,19 159</inkml:trace>
  <inkml:trace contextRef="#ctx0" brushRef="#br0" timeOffset="35311.0196">6967 11395,'-53'141,"53"0,89 0,87-123,-35-142,-194-35,-106 18,54 141</inkml:trace>
  <inkml:trace contextRef="#ctx0" brushRef="#br1" timeOffset="42871.4521">3087 13088,'123'0,"18"0,-17 0,-1 0,1 0,70-53,-71 53,36 0,17-35,18 0,-35 52,-35 1,-1-18,1-35,34 17,-34 18,-1 0,1-18,-1 1,36 17,-36 0,36 0,-35 0,-1-36,1 36,-1-17,36-1,-36 18,-87 0</inkml:trace>
  <inkml:trace contextRef="#ctx0" brushRef="#br1" timeOffset="43620.4949">4498 13441,'18'159,"-18"17,0 71,-18-124,18-228</inkml:trace>
  <inkml:trace contextRef="#ctx0" brushRef="#br1" timeOffset="44150.5252">4762 13547,'-35'105,"0"54,88-35,106-89,-71-211,-88-18,-177 52,72 213</inkml:trace>
  <inkml:trace contextRef="#ctx0" brushRef="#br1" timeOffset="44709.5572">5098 13494,'0'141,"35"0,88-70,-34-177,-19-71,-87 54,-107 105,1 18,105 18</inkml:trace>
  <inkml:trace contextRef="#ctx0" brushRef="#br1" timeOffset="46289.6476">864 12471,'71'0,"88"0,52 0,-34-53,17 70,-18 1,0-18,-34 0,-107 53</inkml:trace>
  <inkml:trace contextRef="#ctx0" brushRef="#br1" timeOffset="46960.686">1023 12700,'35'106,"-35"53,0-1,0-69</inkml:trace>
  <inkml:trace contextRef="#ctx0" brushRef="#br1" timeOffset="47511.7175">1305 12841,'-53'124,"53"-1,124-52,-1-107,-52-122,-212 34,-18 106,88 1</inkml:trace>
  <inkml:trace contextRef="#ctx0" brushRef="#br1" timeOffset="48102.7513">1588 12806,'0'141,"70"18,54-89,17-105,-106-89,-88-17,-70 53,-71 35,105 159</inkml:trace>
  <inkml:trace contextRef="#ctx0" brushRef="#br1" timeOffset="50437.8848">1623 14534,'-18'106,"18"18,124-124,-1 0</inkml:trace>
  <inkml:trace contextRef="#ctx0" brushRef="#br1" timeOffset="51550.9485">1817 14482,'17'123,"-17"36,18-1,-18-140</inkml:trace>
  <inkml:trace contextRef="#ctx0" brushRef="#br1" timeOffset="52570.0068">1535 15099,'141'0,"-18"0,1 0,-1-18,-70 18</inkml:trace>
  <inkml:trace contextRef="#ctx0" brushRef="#br1" timeOffset="53058.0347">1658 15240,'0'159,"0"17,0-35</inkml:trace>
  <inkml:trace contextRef="#ctx0" brushRef="#br1" timeOffset="53681.0703">1852 15434,'-53'123,"212"1,0-230,-142-17,-140-1,-1 124,89 53</inkml:trace>
  <inkml:trace contextRef="#ctx0" brushRef="#br1" timeOffset="54341.1081">2452 14922,'88'-35,"35"35,-70 0</inkml:trace>
  <inkml:trace contextRef="#ctx0" brushRef="#br1" timeOffset="54601.123">2540 15028,'106'0,"0"0</inkml:trace>
  <inkml:trace contextRef="#ctx0" brushRef="#br1" timeOffset="55461.1722">3087 14728,'17'124,"1"-1,17-264,54 18,34 264,-105-18,-18-70</inkml:trace>
  <inkml:trace contextRef="#ctx0" brushRef="#br1" timeOffset="55808.192">3545 14834,'124'0,"-1"0,-123 0</inkml:trace>
  <inkml:trace contextRef="#ctx0" brushRef="#br1" timeOffset="56700.243">4092 14676,'36'-124,"-142"124,-18 124,195-1,105-17,-141 17,-140-70,34-176,159-18,-17 17,-54 107</inkml:trace>
  <inkml:trace contextRef="#ctx0" brushRef="#br1" timeOffset="57914.3125">4463 14587,'-106'0,"18"124,105 17,107-176,-1 35,-105 105,-36 37,-123-107,18-53,87 18</inkml:trace>
  <inkml:trace contextRef="#ctx0" brushRef="#br1" timeOffset="58731.3592">2981 15434,'123'0,"19"-18,69 1,1-36,0 35,70-35,-18 53,-34 0,-72-35,-87 35</inkml:trace>
  <inkml:trace contextRef="#ctx0" brushRef="#br1" timeOffset="59740.4169">3687 15610,'-142'-70,"107"176,106 35,70-53,-159 35,-105-105,52-159,195 35,-36-35</inkml:trace>
  <inkml:trace contextRef="#ctx0" brushRef="#br1" timeOffset="60964.4869">4110 15540,'-106'0,"-35"106,176 17,89-140,-1 17,-52 105,-195-16,1-37,-1-52</inkml:trace>
  <inkml:trace contextRef="#ctx0" brushRef="#br2" timeOffset="69081.9512">1993 14464,'71'123,"17"54,-18-54,-52 1,-18 34,18-34,-18-1,0 36,-18 0,-35-36,-17-87</inkml:trace>
  <inkml:trace contextRef="#ctx0" brushRef="#br2" timeOffset="70242.0176">1446 14464,'0'106,"-35"52,0 1,0 18,70-19,53 1,0 17,-17 1,-1-36,-34-88</inkml:trace>
  <inkml:trace contextRef="#ctx0" brushRef="#br2" timeOffset="72310.1359">847 14922,'-71'-17,"1"140,193 18,-35-17,-211-54,-1-70,124-123,141 17,-17-17,-107 70</inkml:trace>
  <inkml:trace contextRef="#ctx0" brushRef="#br2" timeOffset="73709.2159">1217 14834,'-141'71,"88"52,53 18,88-264,36 105,-107 124,-87 35,-54-105,18-36</inkml:trace>
  <inkml:trace contextRef="#ctx0" brushRef="#br2" timeOffset="75443.3151">2981 14429,'0'88,"-18"71,18-36,0 36,0-36,0 54,18-54,0 71,-18-70,70 34,1-34,35 17,35-18,53-87,-71 17,-105-53</inkml:trace>
  <inkml:trace contextRef="#ctx0" brushRef="#br2" timeOffset="76855.3958">4815 14182,'89'105,"-1"72,18-1,-36 18,-35-53,18 1,-53-19,0 36,0-1,-35 19,-35 17,-19-53,-16 0,34-17,71-89</inkml:trace>
  <inkml:trace contextRef="#ctx0" brushRef="#br2" timeOffset="77951.4585">5786 15222,'70'-123,"-193"17,-18 141,70 106,194-52,36-1,-53 53,-229-18,-19-176,142-70,53-18,88 0</inkml:trace>
  <inkml:trace contextRef="#ctx0" brushRef="#br2" timeOffset="79108.5247">6156 15046,'-106'0,"88"141,-17-17,176-195,-17 89,-54 123,-158-18,-53-52,0-142</inkml:trace>
  <inkml:trace contextRef="#ctx0" brushRef="#br2" timeOffset="83130.7548">6544 15258,'71'-18,"52"18,36-18,88-17,-71 35,18 0,-53 0,18-18,53 1,-89-18,36 35,-36 0,1 0,35-36,-36 19,-176-177,-17 0,52 35,-35 0,35-53,-17 89,35-89,-18 53,1 36,-1 0,1-1,17-35,0 1,-36 34,160 142,35 17,-36-35,18 0,-17 0,-1-35,1 35,34-18,-264-17,-35-71,0 18,300 176,0-70,-18-1,-88 124,-194-88,0 71,123-18</inkml:trace>
  <inkml:trace contextRef="#ctx0" brushRef="#br2" timeOffset="85650.8989">10283 12612,'-17'-88,"-107"70,1 53,246 89,1-36,-71 35,-177 18,54-246,70-19,141-17,-88 106</inkml:trace>
  <inkml:trace contextRef="#ctx0" brushRef="#br2" timeOffset="86917.9714">10583 12488,'-88'0,"88"106,0 18,141-177,-17 53,-54 123,-176 18,-17-105,-18-72</inkml:trace>
  <inkml:trace contextRef="#ctx0" brushRef="#br2" timeOffset="88012.034">11148 12965,'88'-18</inkml:trace>
  <inkml:trace contextRef="#ctx0" brushRef="#br2" timeOffset="88961.0883">11783 12330,'0'105,"-18"19,159-71,36-71,-107-17</inkml:trace>
  <inkml:trace contextRef="#ctx0" brushRef="#br2" timeOffset="89380.1122">11994 12259,'0'141,"18"18,35-18,-53-53</inkml:trace>
  <inkml:trace contextRef="#ctx0" brushRef="#br2" timeOffset="89950.1448">11659 13017,'124'-35,"-1"18,89 17,0 0,-54-18,-105 0</inkml:trace>
  <inkml:trace contextRef="#ctx0" brushRef="#br2" timeOffset="90431.1723">11906 13229,'0'177,"0"-1,0-17,0-18,18-141</inkml:trace>
  <inkml:trace contextRef="#ctx0" brushRef="#br2" timeOffset="90974.2034">12136 13458,'-18'124,"36"17,176-106,-53-123,-159-71,-141 36,36 105,-1 124</inkml:trace>
  <inkml:trace contextRef="#ctx0" brushRef="#br2" timeOffset="91921.2576">11465 13176,'106'71,"106"70,-89-88,36 17,35 19,-53-1,-106-71</inkml:trace>
  <inkml:trace contextRef="#ctx0" brushRef="#br2" timeOffset="93012.32">12524 13423,'123'-88,"18"17,-70 177,-89 53,-123 17,106-299,141 105,35 142,-106-124</inkml:trace>
  <inkml:trace contextRef="#ctx0" brushRef="#br2" timeOffset="94180.3868">9842 12612,'142'17,"-19"54,53 17,-17 18,0 0,0-36,-177-70</inkml:trace>
  <inkml:trace contextRef="#ctx0" brushRef="#br2" timeOffset="96001.4909">10054 11871,'71'123,"-18"36,-36-18,-17-70</inkml:trace>
  <inkml:trace contextRef="#ctx0" brushRef="#br2" timeOffset="96881.5413">10301 11783,'88'-18,"36"18,-89 124,-35-1,0 18,-18-17,18-89</inkml:trace>
  <inkml:trace contextRef="#ctx0" brushRef="#br2" timeOffset="97320.5664">10442 12012,'106'0,"18"0,-89 0</inkml:trace>
  <inkml:trace contextRef="#ctx0" brushRef="#br3" timeOffset="106921.1155">11659 12365,'124'70,"-1"-34,18 34,18 18,-18 1,-88-72</inkml:trace>
  <inkml:trace contextRef="#ctx0" brushRef="#br3" timeOffset="108612.2122">12453 12136,'159'-71,"-89"212,-123 18,-88-18,106-247,141 36,35 140,-88-17</inkml:trace>
  <inkml:trace contextRef="#ctx0" brushRef="#br3" timeOffset="109602.2689">12524 13335,'123'123,"18"36,-17-18,-54-70</inkml:trace>
  <inkml:trace contextRef="#ctx0" brushRef="#br3" timeOffset="110422.3158">13088 13388,'71'141,"-36"-18,-17 1,-18-106</inkml:trace>
  <inkml:trace contextRef="#ctx0" brushRef="#br3" timeOffset="113812.5097">10918 14693,'159'-35,"-35"35,-89 106,-176 52,0-69,264-160,1 71,-36 106,-141 35,-106-53,0-88,54-123,87 70</inkml:trace>
  <inkml:trace contextRef="#ctx0" brushRef="#br3" timeOffset="114541.5514">11501 14605,'17'159,"18"-36,-70 18,159-176,-1 17,1 1,-107 17</inkml:trace>
  <inkml:trace contextRef="#ctx0" brushRef="#br3" timeOffset="115040.5799">11800 14640,'18'159,"0"-18,17 18,-35 0,-18-1,18-158</inkml:trace>
  <inkml:trace contextRef="#ctx0" brushRef="#br3" timeOffset="115911.6297">12435 14922,'89'0,"34"0,-70 0</inkml:trace>
  <inkml:trace contextRef="#ctx0" brushRef="#br3" timeOffset="116409.6582">12435 15134,'142'18,"-19"-18</inkml:trace>
  <inkml:trace contextRef="#ctx0" brushRef="#br3" timeOffset="119810.8528">13088 14852,'88'176,"-70"-17,-18-18,0-247,0-70,70 17,-34 36,105 193,-88 89,-53 17,-18-52,18-124</inkml:trace>
  <inkml:trace contextRef="#ctx0" brushRef="#br3" timeOffset="120231.8768">13776 14958,'88'-18,"36"0,-89 1</inkml:trace>
  <inkml:trace contextRef="#ctx0" brushRef="#br3" timeOffset="121121.9277">14464 14764,'35'-124,"-176"54,53 193,105 1,125 52,-19-35,-176-17,-70-54,17-211,212-35,17 35,-17 17,-106 89</inkml:trace>
  <inkml:trace contextRef="#ctx0" brushRef="#br3" timeOffset="122432.0027">14993 14552,'-88'0,"35"141,53-17,-18-1,142-193,-1 17,1 211,-212 19,-71-71,35-124,89 18</inkml:trace>
  <inkml:trace contextRef="#ctx0" brushRef="#br4" timeOffset="128691.3607">13935 15593,'35'123,"-35"54,0-54,0-123</inkml:trace>
  <inkml:trace contextRef="#ctx0" brushRef="#br4" timeOffset="129101.3841">13917 15875,'124'0,"-1"-18,-70 1</inkml:trace>
  <inkml:trace contextRef="#ctx0" brushRef="#br4" timeOffset="130181.4459">14623 15628,'-141'-53,"123"159,141-18,-17 53,-229-35,87-247,89 18,36-19,-89 107</inkml:trace>
  <inkml:trace contextRef="#ctx0" brushRef="#br4" timeOffset="131781.5374">15187 15469,'-106'0,"-35"71,123 52,124-105,18-18,-18 106,-106 17,-124-70,1-35,-1-18,107 0</inkml:trace>
  <inkml:trace contextRef="#ctx0" brushRef="#br4" timeOffset="133152.6159">10513 15840,'53'141,"-53"-18,-36 1,19-124</inkml:trace>
  <inkml:trace contextRef="#ctx0" brushRef="#br4" timeOffset="133512.6365">10407 15998,'106'0,"17"0,-70 0</inkml:trace>
  <inkml:trace contextRef="#ctx0" brushRef="#br4" timeOffset="134702.7045">11271 15699,'0'-106,"-123"106,-1 0,142 123,123 18,-17 0,-248-17,-17-248,300-52,-36 88,-123 70</inkml:trace>
  <inkml:trace contextRef="#ctx0" brushRef="#br4" timeOffset="136141.7868">11871 15575,'-106'0,"-17"18,105 123,18-18,106-158,17 35,-17 124,-212 17,-17-106,-18-88,123 53</inkml:trace>
  <inkml:trace contextRef="#ctx0" brushRef="#br4" timeOffset="137459.8622">9860 16422,'141'-35,"-17"70,-1-35,1 0,-1 0,1 0,34-35,1 35,-18-18,18 0,-36 18,1-17,35-19,-36 19,18-1,-17 0,-1 18,1 0,34 0,-34 0,-124 0</inkml:trace>
  <inkml:trace contextRef="#ctx0" brushRef="#br4" timeOffset="138361.9138">10883 16757,'71'106,"-54"17,-17 1,0 34,0-122</inkml:trace>
  <inkml:trace contextRef="#ctx0" brushRef="#br4" timeOffset="138812.9396">11289 16792,'35'106,"0"88,-35-88,18-53</inkml:trace>
  <inkml:trace contextRef="#ctx0" brushRef="#br4" timeOffset="139699.9904">11836 16933,'35'-106,"-35"-35,-159 124,18 123,106 17,158-35,1-141,-54-70,-17 264,-53 0,18 18,-18 0,0-159</inkml:trace>
  <inkml:trace contextRef="#ctx0" brushRef="#br4" timeOffset="140374.0289">12718 16880,'88'0,"71"-17,-124 17</inkml:trace>
  <inkml:trace contextRef="#ctx0" brushRef="#br4" timeOffset="140671.0459">12718 17039,'88'0,"35"-17,1 17,-107-18</inkml:trace>
  <inkml:trace contextRef="#ctx0" brushRef="#br4" timeOffset="141611.0997">13441 16369,'123'35,"1"-35,-1 0,1-17,70-36,-36 17,-34 1,17 35,18 0,0 0,17-18,0 1,-123 17</inkml:trace>
  <inkml:trace contextRef="#ctx0" brushRef="#br4" timeOffset="143040.1814">13406 16933,'17'106,"18"53,-35-36,-17-264,17 18,88-18,35 123,-34 142,-54-1,0 36,-35-159</inkml:trace>
  <inkml:trace contextRef="#ctx0" brushRef="#br4" timeOffset="144822.2833">13847 9490,'35'141,"-35"70,0-87,0-71</inkml:trace>
  <inkml:trace contextRef="#ctx0" brushRef="#br4" timeOffset="145142.3016">13511 9419,'106'-35,"53"0,0-1,-18 36,-124 0</inkml:trace>
  <inkml:trace contextRef="#ctx0" brushRef="#br4" timeOffset="145851.3422">14111 9260,'35'124,"18"17,-35 35,-18 36,-18-88,18-248,53-70,71 106,-71 229,-53 18,0-106</inkml:trace>
  <inkml:trace contextRef="#ctx0" brushRef="#br4" timeOffset="146361.3714">14658 9737,'141'-18,"0"-35,-159-70,-105 70,35 194,17 18,159-18,71-159,-18-35,-141 53</inkml:trace>
  <inkml:trace contextRef="#ctx0" brushRef="#br4" timeOffset="146953.4052">15469 9613,'53'159,"-35"0,-18-336,0 36,141 35,-18 89,-123 34</inkml:trace>
  <inkml:trace contextRef="#ctx0" brushRef="#br4" timeOffset="147472.4349">15910 9684,'106'0,"-71"-106,-140 35,-19 248,124-36,141-35,18-159,-124 0</inkml:trace>
  <inkml:trace contextRef="#ctx0" brushRef="#br4" timeOffset="147871.4577">16422 8978,'0'141,"53"89,-18-19,0-34,-35 17,0-141</inkml:trace>
  <inkml:trace contextRef="#ctx0" brushRef="#br4" timeOffset="148122.4721">16334 9631,'176'-35,"-17"-1,-142 19</inkml:trace>
  <inkml:trace contextRef="#ctx0" brushRef="#br4" timeOffset="148822.5121">16916 9613,'17'-123,"-122"229,69 88,72-53,87-300,-105 0,-18 36,0 299,35-52,88-89</inkml:trace>
  <inkml:trace contextRef="#ctx0" brushRef="#br4" timeOffset="149108.5285">17233 9578,'71'123,"-54"1,1-107</inkml:trace>
  <inkml:trace contextRef="#ctx0" brushRef="#br4" timeOffset="149331.5412">17339 9596,'0'70,"0"-70</inkml:trace>
  <inkml:trace contextRef="#ctx0" brushRef="#br4" timeOffset="150109.5857">17092 9225,'88'124</inkml:trace>
  <inkml:trace contextRef="#ctx0" brushRef="#br4" timeOffset="150802.6254">17551 9013,'-18'142,"18"34,18 36,17-18,-17-71,35-52</inkml:trace>
  <inkml:trace contextRef="#ctx0" brushRef="#br4" timeOffset="151641.6734">18203 9613,'106'141,"-88"53,-18-17,35-19,-88-299,53-35,0-71,0 88,71 36,70 246,-106 36,-176-53,0-124,141-35</inkml:trace>
  <inkml:trace contextRef="#ctx0" brushRef="#br4" timeOffset="152162.7032">18662 9596,'106'123,"-89"0,-17-228,0-89,0 70,142 159,-107-35</inkml:trace>
  <inkml:trace contextRef="#ctx0" brushRef="#br4" timeOffset="152499.7225">19103 9490,'35'123,"-35"1</inkml:trace>
  <inkml:trace contextRef="#ctx0" brushRef="#br4" timeOffset="152725.7354">19156 9243,'35'-53</inkml:trace>
  <inkml:trace contextRef="#ctx0" brushRef="#br4" timeOffset="153142.7592">19420 9454,'-70'177,"70"-54,141 1,-18-230</inkml:trace>
  <inkml:trace contextRef="#ctx0" brushRef="#br4" timeOffset="153621.7866">19720 9631,'88'-35,"36"-107,-177 19,-88 246,53 36,88-35,141-54,18-105,-107-71</inkml:trace>
  <inkml:trace contextRef="#ctx0" brushRef="#br4" timeOffset="154522.8382">20320 9490,'35'106,"-35"35,0-124</inkml:trace>
  <inkml:trace contextRef="#ctx0" brushRef="#br4" timeOffset="154736.8504">20373 9331,'35'-53</inkml:trace>
  <inkml:trace contextRef="#ctx0" brushRef="#br4" timeOffset="155322.8839">20726 9419,'-106'18,"124"123,87-141,-52 159,-194-89,35-123</inkml:trace>
  <inkml:trace contextRef="#ctx0" brushRef="#br4" timeOffset="156811.9691">21749 9243,'-141'-36,"17"36,1 18,193 159,71-107,18-35,-71 124,-194-106,-52-35,70-142,17 89</inkml:trace>
  <inkml:trace contextRef="#ctx0" brushRef="#br4" timeOffset="157401.0028">21572 8978,'-35'106,"35"53,18-36,-18 54,0-19,0-34,0-71</inkml:trace>
  <inkml:trace contextRef="#ctx0" brushRef="#br4" timeOffset="159101.1">22049 9207,'0'89,"0"69,0 1,0-35,0-1</inkml:trace>
  <inkml:trace contextRef="#ctx0" brushRef="#br4" timeOffset="159712.135">22296 9155,'17'123,"-17"18,18-17,17 17,-35-18,0-70</inkml:trace>
  <inkml:trace contextRef="#ctx0" brushRef="#br4" timeOffset="160803.1974">22789 9366,'18'-88,"-88"-53,-54 123,1 36,-19 105,142 19,71-1,52-141,19-53,-89-71,-53 230,0 0,35 88,-35-35,-18-36,18-140</inkml:trace>
  <inkml:trace contextRef="#ctx0" brushRef="#br4" timeOffset="161982.2648">23107 9825,'-18'106,"36"-212,-36 212,71-212,-106 212,141-212,-193 141,210 0</inkml:trace>
</inkml:ink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67032007-8BF5-4C31-9DD0-766E6D2499F9}" type="datetimeFigureOut">
              <a:rPr lang="en-US" smtClean="0"/>
              <a:t>9/18/201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3A977BE-524C-4AD7-82B9-A4537D1111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032007-8BF5-4C31-9DD0-766E6D2499F9}" type="datetimeFigureOut">
              <a:rPr lang="en-US" smtClean="0"/>
              <a:t>9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3A977BE-524C-4AD7-82B9-A4537D1111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032007-8BF5-4C31-9DD0-766E6D2499F9}" type="datetimeFigureOut">
              <a:rPr lang="en-US" smtClean="0"/>
              <a:t>9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3A977BE-524C-4AD7-82B9-A4537D1111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032007-8BF5-4C31-9DD0-766E6D2499F9}" type="datetimeFigureOut">
              <a:rPr lang="en-US" smtClean="0"/>
              <a:t>9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3A977BE-524C-4AD7-82B9-A4537D11115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032007-8BF5-4C31-9DD0-766E6D2499F9}" type="datetimeFigureOut">
              <a:rPr lang="en-US" smtClean="0"/>
              <a:t>9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3A977BE-524C-4AD7-82B9-A4537D11115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032007-8BF5-4C31-9DD0-766E6D2499F9}" type="datetimeFigureOut">
              <a:rPr lang="en-US" smtClean="0"/>
              <a:t>9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3A977BE-524C-4AD7-82B9-A4537D111150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032007-8BF5-4C31-9DD0-766E6D2499F9}" type="datetimeFigureOut">
              <a:rPr lang="en-US" smtClean="0"/>
              <a:t>9/1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3A977BE-524C-4AD7-82B9-A4537D111150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032007-8BF5-4C31-9DD0-766E6D2499F9}" type="datetimeFigureOut">
              <a:rPr lang="en-US" smtClean="0"/>
              <a:t>9/1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3A977BE-524C-4AD7-82B9-A4537D111150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032007-8BF5-4C31-9DD0-766E6D2499F9}" type="datetimeFigureOut">
              <a:rPr lang="en-US" smtClean="0"/>
              <a:t>9/1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3A977BE-524C-4AD7-82B9-A4537D11115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67032007-8BF5-4C31-9DD0-766E6D2499F9}" type="datetimeFigureOut">
              <a:rPr lang="en-US" smtClean="0"/>
              <a:t>9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3A977BE-524C-4AD7-82B9-A4537D111150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67032007-8BF5-4C31-9DD0-766E6D2499F9}" type="datetimeFigureOut">
              <a:rPr lang="en-US" smtClean="0"/>
              <a:t>9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3A977BE-524C-4AD7-82B9-A4537D111150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67032007-8BF5-4C31-9DD0-766E6D2499F9}" type="datetimeFigureOut">
              <a:rPr lang="en-US" smtClean="0"/>
              <a:t>9/18/201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F3A977BE-524C-4AD7-82B9-A4537D11115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28600"/>
            <a:ext cx="7772400" cy="9915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uesday, September 18, 2012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5410200"/>
            <a:ext cx="6705600" cy="1066800"/>
          </a:xfr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>
            <a:normAutofit/>
          </a:bodyPr>
          <a:lstStyle/>
          <a:p>
            <a:pPr algn="ctr"/>
            <a:r>
              <a:rPr lang="en-US" dirty="0" smtClean="0"/>
              <a:t>Homework: p. 418 #17-29 od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705" y="1524000"/>
                <a:ext cx="8763000" cy="35708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TISK Problems</a:t>
                </a:r>
              </a:p>
              <a:p>
                <a:pPr marL="457200" indent="-457200">
                  <a:buAutoNum type="arabicParenR"/>
                </a:pPr>
                <a:r>
                  <a:rPr lang="en-US" sz="2400" dirty="0" smtClean="0"/>
                  <a:t>Convert the number to a percen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endParaRPr lang="en-US" sz="2400" dirty="0" smtClean="0"/>
              </a:p>
              <a:p>
                <a:pPr marL="457200" indent="-457200">
                  <a:buAutoNum type="arabicParenR"/>
                </a:pPr>
                <a:r>
                  <a:rPr lang="en-US" sz="2400" dirty="0" smtClean="0"/>
                  <a:t>Write and solve an equation:</a:t>
                </a:r>
                <a:br>
                  <a:rPr lang="en-US" sz="2400" dirty="0" smtClean="0"/>
                </a:br>
                <a:r>
                  <a:rPr lang="en-US" sz="2400" dirty="0" smtClean="0"/>
                  <a:t>Horace has 3 more marbles than twice as many as Johanna.  If Horace has 27 marbles, how many does Johanna have?</a:t>
                </a:r>
              </a:p>
              <a:p>
                <a:pPr marL="457200" indent="-457200">
                  <a:buAutoNum type="arabicParenR"/>
                </a:pPr>
                <a:r>
                  <a:rPr lang="en-US" sz="2400" dirty="0" smtClean="0"/>
                  <a:t>Simplify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5</m:t>
                    </m:r>
                    <m:r>
                      <a:rPr lang="en-US" sz="2400" b="0" i="1" smtClean="0">
                        <a:latin typeface="Cambria Math"/>
                      </a:rPr>
                      <m:t>𝑘</m:t>
                    </m:r>
                    <m:r>
                      <a:rPr lang="en-US" sz="2400" b="0" i="1" smtClean="0">
                        <a:latin typeface="Cambria Math"/>
                      </a:rPr>
                      <m:t>+8−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−6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9</m:t>
                        </m:r>
                      </m:e>
                    </m:d>
                  </m:oMath>
                </a14:m>
                <a:endParaRPr lang="en-US" sz="2400" dirty="0" smtClean="0"/>
              </a:p>
              <a:p>
                <a:pPr marL="457200" indent="-457200">
                  <a:buAutoNum type="arabicParenR"/>
                </a:pPr>
                <a:endParaRPr lang="en-US" sz="2400" dirty="0"/>
              </a:p>
              <a:p>
                <a:r>
                  <a:rPr lang="en-US" sz="2400" dirty="0" smtClean="0"/>
                  <a:t>No Mental Math today.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5" y="1524000"/>
                <a:ext cx="8763000" cy="3570849"/>
              </a:xfrm>
              <a:prstGeom prst="rect">
                <a:avLst/>
              </a:prstGeom>
              <a:blipFill rotWithShape="1">
                <a:blip r:embed="rId2"/>
                <a:stretch>
                  <a:fillRect l="-1670" t="-1365" b="-2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r. Olsen has a computer business in which he sells everything at 40% above the wholesale price.  If he purchased a printer for $85 wholesale, what will be the retail price?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 Points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41200" y="3174840"/>
              <a:ext cx="8102880" cy="30931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1840" y="3165480"/>
                <a:ext cx="8121600" cy="311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96973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. 418 #17-29 odd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7229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an amount changes, we can compare the original amount to the changed amount using a percen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§8-4 Percent Increase &amp; Decrease</a:t>
            </a:r>
            <a:endParaRPr lang="en-US" sz="3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464646"/>
                </a:solidFill>
              </a:rPr>
              <a:t>Lesson: Percent Increase &amp; Decrease</a:t>
            </a:r>
            <a:endParaRPr lang="en-US" dirty="0"/>
          </a:p>
        </p:txBody>
      </p:sp>
      <p:sp>
        <p:nvSpPr>
          <p:cNvPr id="4" name="Content Placeholder 1"/>
          <p:cNvSpPr txBox="1">
            <a:spLocks/>
          </p:cNvSpPr>
          <p:nvPr/>
        </p:nvSpPr>
        <p:spPr>
          <a:xfrm>
            <a:off x="457200" y="1481329"/>
            <a:ext cx="8229600" cy="57607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ula:</a:t>
            </a: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14886"/>
              </p:ext>
            </p:extLst>
          </p:nvPr>
        </p:nvGraphicFramePr>
        <p:xfrm>
          <a:off x="1600200" y="1905000"/>
          <a:ext cx="630667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2552400" imgH="431640" progId="Equation.DSMT4">
                  <p:embed/>
                </p:oleObj>
              </mc:Choice>
              <mc:Fallback>
                <p:oleObj name="Equation" r:id="rId3" imgW="25524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6306671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 flipH="1" flipV="1">
            <a:off x="1752600" y="29718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066800" y="33528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P</a:t>
            </a:r>
            <a:r>
              <a:rPr lang="en-US" dirty="0" smtClean="0"/>
              <a:t>ercent </a:t>
            </a:r>
            <a:r>
              <a:rPr lang="en-US" b="1" u="sng" dirty="0" smtClean="0"/>
              <a:t>I</a:t>
            </a:r>
            <a:r>
              <a:rPr lang="en-US" dirty="0" smtClean="0"/>
              <a:t>ncrease or </a:t>
            </a:r>
            <a:r>
              <a:rPr lang="en-US" b="1" u="sng" dirty="0" smtClean="0"/>
              <a:t>D</a:t>
            </a:r>
            <a:r>
              <a:rPr lang="en-US" dirty="0" smtClean="0"/>
              <a:t>ecrease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7239000" y="28956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553200" y="327660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anges the amount you get into a percent.</a:t>
            </a:r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295400" y="4419600"/>
          <a:ext cx="14747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19600"/>
                        <a:ext cx="147478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295400" y="4953000"/>
          <a:ext cx="14747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147478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95600" y="449580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n it is a Percent Increase.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895600" y="502920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n it is a Percent Decrease.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276600" y="2209800"/>
            <a:ext cx="990600" cy="5334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38200" y="1828800"/>
            <a:ext cx="1371600" cy="5334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1414272"/>
          </a:xfrm>
        </p:spPr>
        <p:txBody>
          <a:bodyPr/>
          <a:lstStyle/>
          <a:p>
            <a:r>
              <a:rPr lang="en-US" dirty="0" smtClean="0"/>
              <a:t>A computer company sold a laptop for $1,200 in 1997.  Now, the same laptop could be bought for $300. 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Example.  Find the percent of change and state whether it is an increase or a decrease.</a:t>
            </a:r>
            <a:endParaRPr lang="en-US" sz="2800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609600" y="2971800"/>
          <a:ext cx="63071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3" imgW="2552400" imgH="431640" progId="Equation.DSMT4">
                  <p:embed/>
                </p:oleObj>
              </mc:Choice>
              <mc:Fallback>
                <p:oleObj name="Equation" r:id="rId3" imgW="25524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630713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267200" y="2971800"/>
            <a:ext cx="1828800" cy="5334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1200</a:t>
            </a:r>
            <a:endParaRPr lang="en-US" sz="3200" dirty="0"/>
          </a:p>
        </p:txBody>
      </p:sp>
      <p:sp>
        <p:nvSpPr>
          <p:cNvPr id="9" name="Rectangle 8"/>
          <p:cNvSpPr/>
          <p:nvPr/>
        </p:nvSpPr>
        <p:spPr>
          <a:xfrm>
            <a:off x="2057400" y="2971800"/>
            <a:ext cx="1828800" cy="5334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300</a:t>
            </a:r>
            <a:endParaRPr lang="en-US" sz="3200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33400" y="4114800"/>
          <a:ext cx="30749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30749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581400" y="4191000"/>
          <a:ext cx="17891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7" imgW="723600" imgH="431640" progId="Equation.DSMT4">
                  <p:embed/>
                </p:oleObj>
              </mc:Choice>
              <mc:Fallback>
                <p:oleObj name="Equation" r:id="rId7" imgW="7236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91000"/>
                        <a:ext cx="178911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34000" y="4410075"/>
          <a:ext cx="21336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9" imgW="863280" imgH="253800" progId="Equation.DSMT4">
                  <p:embed/>
                </p:oleObj>
              </mc:Choice>
              <mc:Fallback>
                <p:oleObj name="Equation" r:id="rId9" imgW="8632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10075"/>
                        <a:ext cx="213360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7507288" y="4513263"/>
          <a:ext cx="9715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4513263"/>
                        <a:ext cx="97155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295400" y="5029200"/>
          <a:ext cx="14747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29200"/>
                        <a:ext cx="147478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95600" y="510540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n it is a Percent Decrease.</a:t>
            </a:r>
            <a:endParaRPr lang="en-US" dirty="0"/>
          </a:p>
        </p:txBody>
      </p:sp>
      <p:sp>
        <p:nvSpPr>
          <p:cNvPr id="17" name="Down Ribbon 16"/>
          <p:cNvSpPr/>
          <p:nvPr/>
        </p:nvSpPr>
        <p:spPr>
          <a:xfrm>
            <a:off x="3352800" y="5486400"/>
            <a:ext cx="5638800" cy="1371600"/>
          </a:xfrm>
          <a:prstGeom prst="ribb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he laptop has had a 75% decrease in price.</a:t>
            </a:r>
            <a:endParaRPr 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3200400" y="3581400"/>
            <a:ext cx="1828800" cy="5334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1200</a:t>
            </a:r>
            <a:endParaRPr lang="en-US" sz="3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9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 animBg="1"/>
      <p:bldP spid="2" grpId="0" build="p"/>
      <p:bldP spid="6" grpId="0" animBg="1"/>
      <p:bldP spid="9" grpId="0" animBg="1"/>
      <p:bldP spid="16" grpId="0"/>
      <p:bldP spid="17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metimes rather than finding the percent of change, we will have to find one of the missing amounts GIVEN the percent of change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the old/new amounts.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590800" y="1828800"/>
            <a:ext cx="7620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181600" y="1371600"/>
            <a:ext cx="762000" cy="5334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1414272"/>
          </a:xfrm>
        </p:spPr>
        <p:txBody>
          <a:bodyPr/>
          <a:lstStyle/>
          <a:p>
            <a:r>
              <a:rPr lang="en-US" dirty="0" smtClean="0"/>
              <a:t>A salesman increased his 150 sales from last month by 40%.  How many sales did he make this month?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.  </a:t>
            </a:r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09600" y="2971800"/>
          <a:ext cx="63071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3" imgW="2552400" imgH="431640" progId="Equation.DSMT4">
                  <p:embed/>
                </p:oleObj>
              </mc:Choice>
              <mc:Fallback>
                <p:oleObj name="Equation" r:id="rId3" imgW="25524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630713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343400" y="2895600"/>
            <a:ext cx="1676400" cy="5334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150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533400" y="3200400"/>
            <a:ext cx="9144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40%</a:t>
            </a:r>
            <a:endParaRPr lang="en-US" sz="2800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838200" y="4191000"/>
          <a:ext cx="28241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5" imgW="1143000" imgH="431640" progId="Equation.DSMT4">
                  <p:embed/>
                </p:oleObj>
              </mc:Choice>
              <mc:Fallback>
                <p:oleObj name="Equation" r:id="rId5" imgW="11430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1000"/>
                        <a:ext cx="28241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482725" y="4819650"/>
          <a:ext cx="2447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4819650"/>
                        <a:ext cx="244792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57200" y="4514850"/>
          <a:ext cx="9413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9" imgW="380880" imgH="393480" progId="Equation.DSMT4">
                  <p:embed/>
                </p:oleObj>
              </mc:Choice>
              <mc:Fallback>
                <p:oleObj name="Equation" r:id="rId9" imgW="3808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14850"/>
                        <a:ext cx="941388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402388" y="3810000"/>
          <a:ext cx="21653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1" imgW="876240" imgH="393480" progId="Equation.DSMT4">
                  <p:embed/>
                </p:oleObj>
              </mc:Choice>
              <mc:Fallback>
                <p:oleObj name="Equation" r:id="rId11" imgW="8762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3810000"/>
                        <a:ext cx="2165350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8501063" y="4076700"/>
          <a:ext cx="755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063" y="4076700"/>
                        <a:ext cx="7556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643563" y="4068763"/>
          <a:ext cx="7572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5" imgW="304560" imgH="177480" progId="Equation.DSMT4">
                  <p:embed/>
                </p:oleObj>
              </mc:Choice>
              <mc:Fallback>
                <p:oleObj name="Equation" r:id="rId15" imgW="30456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4068763"/>
                        <a:ext cx="75723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573838" y="4800600"/>
          <a:ext cx="18192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7" imgW="736560" imgH="177480" progId="Equation.DSMT4">
                  <p:embed/>
                </p:oleObj>
              </mc:Choice>
              <mc:Fallback>
                <p:oleObj name="Equation" r:id="rId17" imgW="7365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4800600"/>
                        <a:ext cx="181927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7543800" y="5211763"/>
          <a:ext cx="8778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9" imgW="355320" imgH="177480" progId="Equation.DSMT4">
                  <p:embed/>
                </p:oleObj>
              </mc:Choice>
              <mc:Fallback>
                <p:oleObj name="Equation" r:id="rId19" imgW="3553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211763"/>
                        <a:ext cx="8778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6096000" y="5211763"/>
          <a:ext cx="8778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11763"/>
                        <a:ext cx="8778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6705600" y="5867400"/>
          <a:ext cx="12557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23" imgW="507960" imgH="177480" progId="Equation.DSMT4">
                  <p:embed/>
                </p:oleObj>
              </mc:Choice>
              <mc:Fallback>
                <p:oleObj name="Equation" r:id="rId23" imgW="5079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867400"/>
                        <a:ext cx="125571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own Ribbon 21"/>
          <p:cNvSpPr/>
          <p:nvPr/>
        </p:nvSpPr>
        <p:spPr>
          <a:xfrm>
            <a:off x="228600" y="5715000"/>
            <a:ext cx="5562600" cy="1143000"/>
          </a:xfrm>
          <a:prstGeom prst="ribbon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e salesman made 210 sales this month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200400" y="3581400"/>
            <a:ext cx="1752600" cy="5334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150</a:t>
            </a:r>
            <a:endParaRPr lang="en-US" sz="32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6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8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6" grpId="0" animBg="1"/>
      <p:bldP spid="8" grpId="0" animBg="1"/>
      <p:bldP spid="22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Jim was exercising, his heart rate went from 70 beats per minute to 98 beats per minute.  What was the percent increase?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 Points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82440" y="2749680"/>
              <a:ext cx="8712720" cy="32515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3080" y="2740320"/>
                <a:ext cx="8731440" cy="3270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4885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1999, a certain stock was worth $1.25 a share.  In 2002, the same stock was worth $0.85 a share.  What was the percent decrease?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 Points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49200" y="2940120"/>
              <a:ext cx="8242560" cy="34419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840" y="2930760"/>
                <a:ext cx="8261280" cy="346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39992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rah bought a DVD player originally priced at $450 that was on sale for 20% off. What was the sale price?  (Hint: </a:t>
            </a:r>
            <a:r>
              <a:rPr lang="en-US" dirty="0"/>
              <a:t>How much was the discount</a:t>
            </a:r>
            <a:r>
              <a:rPr lang="en-US" dirty="0" smtClean="0"/>
              <a:t>?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 Points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6320" y="2838600"/>
              <a:ext cx="7639200" cy="33213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960" y="2829240"/>
                <a:ext cx="7657920" cy="334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37684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529</TotalTime>
  <Words>366</Words>
  <Application>Microsoft Office PowerPoint</Application>
  <PresentationFormat>On-screen Show (4:3)</PresentationFormat>
  <Paragraphs>41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Concourse</vt:lpstr>
      <vt:lpstr>Equation</vt:lpstr>
      <vt:lpstr>Tuesday, September 18, 2012</vt:lpstr>
      <vt:lpstr>§8-4 Percent Increase &amp; Decrease</vt:lpstr>
      <vt:lpstr>Lesson: Percent Increase &amp; Decrease</vt:lpstr>
      <vt:lpstr>Example.  Find the percent of change and state whether it is an increase or a decrease.</vt:lpstr>
      <vt:lpstr>Finding the old/new amounts.</vt:lpstr>
      <vt:lpstr>Example.  </vt:lpstr>
      <vt:lpstr>Check Points</vt:lpstr>
      <vt:lpstr>Check Points</vt:lpstr>
      <vt:lpstr>Check Points</vt:lpstr>
      <vt:lpstr>Check Points</vt:lpstr>
      <vt:lpstr>Homework</vt:lpstr>
    </vt:vector>
  </TitlesOfParts>
  <Company>Computerphd In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rsday, September 22, 2011</dc:title>
  <dc:creator>Alexandria Wiltjer</dc:creator>
  <cp:lastModifiedBy>Dria</cp:lastModifiedBy>
  <cp:revision>14</cp:revision>
  <dcterms:created xsi:type="dcterms:W3CDTF">2011-09-22T14:09:55Z</dcterms:created>
  <dcterms:modified xsi:type="dcterms:W3CDTF">2012-09-18T22:24:03Z</dcterms:modified>
</cp:coreProperties>
</file>